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Default Extension="gif" ContentType="image/gif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83DD9" w:rsidRPr="00E169D3" w:rsidRDefault="00983DD9" w:rsidP="00983DD9">
      <w:pPr>
        <w:autoSpaceDE w:val="0"/>
        <w:autoSpaceDN w:val="0"/>
        <w:adjustRightInd w:val="0"/>
        <w:rPr>
          <w:rFonts w:asciiTheme="minorHAnsi" w:hAnsiTheme="minorHAnsi" w:cstheme="minorHAnsi"/>
          <w:b/>
          <w:sz w:val="32"/>
          <w:szCs w:val="32"/>
          <w:u w:val="single"/>
          <w:lang w:val="en-CA"/>
        </w:rPr>
      </w:pPr>
      <w:r>
        <w:rPr>
          <w:rFonts w:asciiTheme="minorHAnsi" w:hAnsiTheme="minorHAnsi" w:cstheme="minorHAnsi"/>
          <w:b/>
          <w:sz w:val="32"/>
          <w:szCs w:val="32"/>
          <w:u w:val="single"/>
          <w:lang w:val="en-CA"/>
        </w:rPr>
        <w:t xml:space="preserve">Lesson </w:t>
      </w:r>
      <w:proofErr w:type="gramStart"/>
      <w:r w:rsidRPr="00E169D3">
        <w:rPr>
          <w:rFonts w:asciiTheme="minorHAnsi" w:hAnsiTheme="minorHAnsi" w:cstheme="minorHAnsi"/>
          <w:b/>
          <w:sz w:val="32"/>
          <w:szCs w:val="32"/>
          <w:u w:val="single"/>
          <w:lang w:val="en-CA"/>
        </w:rPr>
        <w:t>1.1  Trigonometry</w:t>
      </w:r>
      <w:proofErr w:type="gramEnd"/>
      <w:r w:rsidRPr="00E169D3">
        <w:rPr>
          <w:rFonts w:asciiTheme="minorHAnsi" w:hAnsiTheme="minorHAnsi" w:cstheme="minorHAnsi"/>
          <w:b/>
          <w:sz w:val="32"/>
          <w:szCs w:val="32"/>
          <w:u w:val="single"/>
          <w:lang w:val="en-CA"/>
        </w:rPr>
        <w:t xml:space="preserve"> Ratios in Right Triangles</w:t>
      </w:r>
    </w:p>
    <w:p w:rsidR="00983DD9" w:rsidRPr="0034096B" w:rsidRDefault="00983DD9" w:rsidP="00983DD9">
      <w:pPr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shd w:val="clear" w:color="auto" w:fill="D9D9D9" w:themeFill="background1" w:themeFillShade="D9"/>
        <w:autoSpaceDE w:val="0"/>
        <w:autoSpaceDN w:val="0"/>
        <w:adjustRightInd w:val="0"/>
        <w:rPr>
          <w:rFonts w:asciiTheme="minorHAnsi" w:hAnsiTheme="minorHAnsi" w:cstheme="minorHAnsi"/>
          <w:b/>
          <w:i/>
          <w:sz w:val="22"/>
          <w:szCs w:val="22"/>
          <w:lang w:val="en-CA"/>
        </w:rPr>
      </w:pPr>
      <w:r w:rsidRPr="0034096B">
        <w:rPr>
          <w:rFonts w:asciiTheme="minorHAnsi" w:hAnsiTheme="minorHAnsi" w:cstheme="minorHAnsi"/>
          <w:b/>
          <w:i/>
          <w:sz w:val="22"/>
          <w:szCs w:val="22"/>
          <w:lang w:val="en-CA"/>
        </w:rPr>
        <w:t xml:space="preserve">Goal:  Find the measure of sides and angles in right triangles using trigonometry ratios </w:t>
      </w:r>
    </w:p>
    <w:p w:rsidR="00983DD9" w:rsidRDefault="009E7B72" w:rsidP="008B0D8F">
      <w:pPr>
        <w:rPr>
          <w:rFonts w:asciiTheme="minorHAnsi" w:hAnsiTheme="minorHAnsi" w:cstheme="minorHAnsi"/>
          <w:b/>
          <w:bCs/>
        </w:rPr>
      </w:pPr>
      <w:r w:rsidRPr="009E7B72">
        <w:rPr>
          <w:rFonts w:asciiTheme="minorHAnsi" w:hAnsiTheme="minorHAnsi" w:cstheme="minorHAnsi"/>
          <w:noProof/>
        </w:rPr>
        <w:pict>
          <v:shapetype id="_x0000_t6" coordsize="21600,21600" o:spt="6" path="m,l,21600r21600,xe">
            <v:stroke joinstyle="miter"/>
            <v:path gradientshapeok="t" o:connecttype="custom" o:connectlocs="0,0;0,10800;0,21600;10800,21600;21600,21600;10800,10800" textboxrect="1800,12600,12600,19800"/>
          </v:shapetype>
          <v:shape id="_x0000_s1028" type="#_x0000_t6" style="position:absolute;margin-left:421.15pt;margin-top:25.4pt;width:81.8pt;height:83.5pt;rotation:-14727278fd;flip:x;z-index:251661312"/>
        </w:pict>
      </w:r>
    </w:p>
    <w:p w:rsidR="00983DD9" w:rsidRDefault="00983DD9" w:rsidP="00983DD9">
      <w:pPr>
        <w:tabs>
          <w:tab w:val="left" w:pos="900"/>
        </w:tabs>
        <w:autoSpaceDE w:val="0"/>
        <w:autoSpaceDN w:val="0"/>
        <w:adjustRightInd w:val="0"/>
        <w:spacing w:after="120"/>
        <w:rPr>
          <w:rFonts w:asciiTheme="minorHAnsi" w:hAnsiTheme="minorHAnsi" w:cstheme="minorHAnsi"/>
          <w:sz w:val="22"/>
          <w:szCs w:val="22"/>
          <w:lang w:val="en-CA"/>
        </w:rPr>
      </w:pPr>
      <w:r w:rsidRPr="0034096B">
        <w:rPr>
          <w:rFonts w:asciiTheme="minorHAnsi" w:hAnsiTheme="minorHAnsi" w:cstheme="minorHAnsi"/>
          <w:b/>
          <w:i/>
          <w:sz w:val="22"/>
          <w:szCs w:val="22"/>
          <w:lang w:val="en-CA"/>
        </w:rPr>
        <w:t>RECALL</w:t>
      </w:r>
      <w:r>
        <w:rPr>
          <w:rFonts w:asciiTheme="minorHAnsi" w:hAnsiTheme="minorHAnsi" w:cstheme="minorHAnsi"/>
          <w:sz w:val="22"/>
          <w:szCs w:val="22"/>
          <w:lang w:val="en-CA"/>
        </w:rPr>
        <w:t>:</w:t>
      </w:r>
      <w:r>
        <w:rPr>
          <w:rFonts w:asciiTheme="minorHAnsi" w:hAnsiTheme="minorHAnsi" w:cstheme="minorHAnsi"/>
          <w:sz w:val="22"/>
          <w:szCs w:val="22"/>
          <w:lang w:val="en-CA"/>
        </w:rPr>
        <w:tab/>
      </w:r>
      <w:r w:rsidRPr="0034096B">
        <w:rPr>
          <w:rFonts w:asciiTheme="minorHAnsi" w:hAnsiTheme="minorHAnsi" w:cstheme="minorHAnsi"/>
          <w:sz w:val="22"/>
          <w:szCs w:val="22"/>
          <w:lang w:val="en-CA"/>
        </w:rPr>
        <w:sym w:font="Wingdings" w:char="F0E0"/>
      </w:r>
      <w:r>
        <w:rPr>
          <w:rFonts w:asciiTheme="minorHAnsi" w:hAnsiTheme="minorHAnsi" w:cstheme="minorHAnsi"/>
          <w:sz w:val="22"/>
          <w:szCs w:val="22"/>
          <w:lang w:val="en-CA"/>
        </w:rPr>
        <w:t xml:space="preserve"> Right triangles have a _______________ angle</w:t>
      </w:r>
    </w:p>
    <w:p w:rsidR="00983DD9" w:rsidRPr="0034096B" w:rsidRDefault="00983DD9" w:rsidP="00983DD9">
      <w:pPr>
        <w:tabs>
          <w:tab w:val="left" w:pos="900"/>
        </w:tabs>
        <w:autoSpaceDE w:val="0"/>
        <w:autoSpaceDN w:val="0"/>
        <w:adjustRightInd w:val="0"/>
        <w:spacing w:after="120"/>
        <w:ind w:left="900"/>
        <w:rPr>
          <w:rFonts w:asciiTheme="minorHAnsi" w:hAnsiTheme="minorHAnsi" w:cstheme="minorHAnsi"/>
          <w:sz w:val="22"/>
          <w:szCs w:val="22"/>
          <w:lang w:val="en-CA"/>
        </w:rPr>
      </w:pPr>
      <w:r w:rsidRPr="0034096B">
        <w:rPr>
          <w:rFonts w:asciiTheme="minorHAnsi" w:hAnsiTheme="minorHAnsi" w:cstheme="minorHAnsi"/>
          <w:sz w:val="22"/>
          <w:szCs w:val="22"/>
          <w:lang w:val="en-CA"/>
        </w:rPr>
        <w:sym w:font="Wingdings" w:char="F0E0"/>
      </w:r>
      <w:r w:rsidRPr="0034096B">
        <w:rPr>
          <w:rFonts w:asciiTheme="minorHAnsi" w:hAnsiTheme="minorHAnsi" w:cstheme="minorHAnsi"/>
          <w:sz w:val="22"/>
          <w:szCs w:val="22"/>
          <w:lang w:val="en-CA"/>
        </w:rPr>
        <w:t>The sum of all angles equal ___________</w:t>
      </w:r>
    </w:p>
    <w:p w:rsidR="00983DD9" w:rsidRDefault="00983DD9" w:rsidP="00983DD9">
      <w:pPr>
        <w:tabs>
          <w:tab w:val="left" w:pos="900"/>
        </w:tabs>
        <w:autoSpaceDE w:val="0"/>
        <w:autoSpaceDN w:val="0"/>
        <w:adjustRightInd w:val="0"/>
        <w:spacing w:after="120"/>
        <w:rPr>
          <w:rFonts w:asciiTheme="minorHAnsi" w:hAnsiTheme="minorHAnsi" w:cstheme="minorHAnsi"/>
          <w:sz w:val="22"/>
          <w:szCs w:val="22"/>
          <w:lang w:val="en-CA"/>
        </w:rPr>
      </w:pPr>
      <w:r>
        <w:rPr>
          <w:rFonts w:asciiTheme="minorHAnsi" w:hAnsiTheme="minorHAnsi" w:cstheme="minorHAnsi"/>
          <w:sz w:val="22"/>
          <w:szCs w:val="22"/>
          <w:lang w:val="en-CA"/>
        </w:rPr>
        <w:tab/>
      </w:r>
      <w:r w:rsidRPr="0034096B">
        <w:rPr>
          <w:rFonts w:asciiTheme="minorHAnsi" w:hAnsiTheme="minorHAnsi" w:cstheme="minorHAnsi"/>
          <w:sz w:val="22"/>
          <w:szCs w:val="22"/>
          <w:lang w:val="en-CA"/>
        </w:rPr>
        <w:sym w:font="Wingdings" w:char="F0E0"/>
      </w:r>
      <w:r w:rsidRPr="0034096B">
        <w:rPr>
          <w:rFonts w:asciiTheme="minorHAnsi" w:hAnsiTheme="minorHAnsi" w:cstheme="minorHAnsi"/>
          <w:sz w:val="22"/>
          <w:szCs w:val="22"/>
          <w:lang w:val="en-CA"/>
        </w:rPr>
        <w:t>Capital letters = _____</w:t>
      </w:r>
      <w:r>
        <w:rPr>
          <w:rFonts w:asciiTheme="minorHAnsi" w:hAnsiTheme="minorHAnsi" w:cstheme="minorHAnsi"/>
          <w:sz w:val="22"/>
          <w:szCs w:val="22"/>
          <w:lang w:val="en-CA"/>
        </w:rPr>
        <w:t>__</w:t>
      </w:r>
      <w:r w:rsidRPr="0034096B">
        <w:rPr>
          <w:rFonts w:asciiTheme="minorHAnsi" w:hAnsiTheme="minorHAnsi" w:cstheme="minorHAnsi"/>
          <w:sz w:val="22"/>
          <w:szCs w:val="22"/>
          <w:lang w:val="en-CA"/>
        </w:rPr>
        <w:t>______</w:t>
      </w:r>
      <w:proofErr w:type="gramStart"/>
      <w:r w:rsidRPr="0034096B">
        <w:rPr>
          <w:rFonts w:asciiTheme="minorHAnsi" w:hAnsiTheme="minorHAnsi" w:cstheme="minorHAnsi"/>
          <w:sz w:val="22"/>
          <w:szCs w:val="22"/>
          <w:lang w:val="en-CA"/>
        </w:rPr>
        <w:t>_  Lower</w:t>
      </w:r>
      <w:proofErr w:type="gramEnd"/>
      <w:r w:rsidRPr="0034096B">
        <w:rPr>
          <w:rFonts w:asciiTheme="minorHAnsi" w:hAnsiTheme="minorHAnsi" w:cstheme="minorHAnsi"/>
          <w:sz w:val="22"/>
          <w:szCs w:val="22"/>
          <w:lang w:val="en-CA"/>
        </w:rPr>
        <w:t xml:space="preserve"> case letters = _______</w:t>
      </w:r>
      <w:r>
        <w:rPr>
          <w:rFonts w:asciiTheme="minorHAnsi" w:hAnsiTheme="minorHAnsi" w:cstheme="minorHAnsi"/>
          <w:sz w:val="22"/>
          <w:szCs w:val="22"/>
          <w:lang w:val="en-CA"/>
        </w:rPr>
        <w:t>__</w:t>
      </w:r>
      <w:r w:rsidRPr="0034096B">
        <w:rPr>
          <w:rFonts w:asciiTheme="minorHAnsi" w:hAnsiTheme="minorHAnsi" w:cstheme="minorHAnsi"/>
          <w:sz w:val="22"/>
          <w:szCs w:val="22"/>
          <w:lang w:val="en-CA"/>
        </w:rPr>
        <w:t>_____</w:t>
      </w:r>
    </w:p>
    <w:p w:rsidR="00983DD9" w:rsidRPr="0034096B" w:rsidRDefault="00983DD9" w:rsidP="00983DD9">
      <w:pPr>
        <w:tabs>
          <w:tab w:val="left" w:pos="900"/>
        </w:tabs>
        <w:autoSpaceDE w:val="0"/>
        <w:autoSpaceDN w:val="0"/>
        <w:adjustRightInd w:val="0"/>
        <w:spacing w:after="120"/>
        <w:rPr>
          <w:rFonts w:asciiTheme="minorHAnsi" w:hAnsiTheme="minorHAnsi" w:cstheme="minorHAnsi"/>
          <w:sz w:val="22"/>
          <w:szCs w:val="22"/>
          <w:lang w:val="en-CA"/>
        </w:rPr>
      </w:pPr>
      <w:r>
        <w:rPr>
          <w:rFonts w:asciiTheme="minorHAnsi" w:hAnsiTheme="minorHAnsi" w:cstheme="minorHAnsi"/>
          <w:sz w:val="22"/>
          <w:szCs w:val="22"/>
          <w:lang w:val="en-CA"/>
        </w:rPr>
        <w:tab/>
      </w:r>
      <w:r w:rsidRPr="00B735C4">
        <w:rPr>
          <w:rFonts w:asciiTheme="minorHAnsi" w:hAnsiTheme="minorHAnsi" w:cstheme="minorHAnsi"/>
          <w:sz w:val="22"/>
          <w:szCs w:val="22"/>
          <w:lang w:val="en-CA"/>
        </w:rPr>
        <w:sym w:font="Wingdings" w:char="F0E0"/>
      </w:r>
      <w:r>
        <w:rPr>
          <w:rFonts w:asciiTheme="minorHAnsi" w:hAnsiTheme="minorHAnsi" w:cstheme="minorHAnsi"/>
          <w:sz w:val="22"/>
          <w:szCs w:val="22"/>
          <w:lang w:val="en-CA"/>
        </w:rPr>
        <w:t xml:space="preserve"> Angles are ACROSS from their corresponding ______________</w:t>
      </w:r>
    </w:p>
    <w:p w:rsidR="00983DD9" w:rsidRPr="0034096B" w:rsidRDefault="00983DD9" w:rsidP="00983DD9">
      <w:pPr>
        <w:tabs>
          <w:tab w:val="left" w:pos="900"/>
        </w:tabs>
        <w:autoSpaceDE w:val="0"/>
        <w:autoSpaceDN w:val="0"/>
        <w:adjustRightInd w:val="0"/>
        <w:spacing w:after="120"/>
        <w:rPr>
          <w:rFonts w:asciiTheme="minorHAnsi" w:hAnsiTheme="minorHAnsi" w:cstheme="minorHAnsi"/>
          <w:sz w:val="22"/>
          <w:szCs w:val="22"/>
          <w:lang w:val="en-CA"/>
        </w:rPr>
      </w:pPr>
      <w:r>
        <w:rPr>
          <w:rFonts w:asciiTheme="minorHAnsi" w:hAnsiTheme="minorHAnsi" w:cstheme="minorHAnsi"/>
          <w:sz w:val="22"/>
          <w:szCs w:val="22"/>
          <w:lang w:val="en-CA"/>
        </w:rPr>
        <w:tab/>
      </w:r>
      <w:r w:rsidRPr="0034096B">
        <w:rPr>
          <w:rFonts w:asciiTheme="minorHAnsi" w:hAnsiTheme="minorHAnsi" w:cstheme="minorHAnsi"/>
          <w:sz w:val="22"/>
          <w:szCs w:val="22"/>
          <w:lang w:val="en-CA"/>
        </w:rPr>
        <w:sym w:font="Wingdings" w:char="F0E0"/>
      </w:r>
      <w:r>
        <w:rPr>
          <w:rFonts w:asciiTheme="minorHAnsi" w:hAnsiTheme="minorHAnsi" w:cstheme="minorHAnsi"/>
          <w:sz w:val="22"/>
          <w:szCs w:val="22"/>
          <w:lang w:val="en-CA"/>
        </w:rPr>
        <w:t xml:space="preserve"> I</w:t>
      </w:r>
      <w:r w:rsidRPr="0034096B">
        <w:rPr>
          <w:rFonts w:asciiTheme="minorHAnsi" w:hAnsiTheme="minorHAnsi" w:cstheme="minorHAnsi"/>
          <w:sz w:val="22"/>
          <w:szCs w:val="22"/>
          <w:lang w:val="en-CA"/>
        </w:rPr>
        <w:t xml:space="preserve">f two sides are known </w:t>
      </w:r>
      <w:r>
        <w:rPr>
          <w:rFonts w:asciiTheme="minorHAnsi" w:hAnsiTheme="minorHAnsi" w:cstheme="minorHAnsi"/>
          <w:sz w:val="22"/>
          <w:szCs w:val="22"/>
          <w:lang w:val="en-CA"/>
        </w:rPr>
        <w:t>u</w:t>
      </w:r>
      <w:r w:rsidRPr="0034096B">
        <w:rPr>
          <w:rFonts w:asciiTheme="minorHAnsi" w:hAnsiTheme="minorHAnsi" w:cstheme="minorHAnsi"/>
          <w:sz w:val="22"/>
          <w:szCs w:val="22"/>
          <w:lang w:val="en-CA"/>
        </w:rPr>
        <w:t>se Pythag</w:t>
      </w:r>
      <w:r>
        <w:rPr>
          <w:rFonts w:asciiTheme="minorHAnsi" w:hAnsiTheme="minorHAnsi" w:cstheme="minorHAnsi"/>
          <w:sz w:val="22"/>
          <w:szCs w:val="22"/>
          <w:lang w:val="en-CA"/>
        </w:rPr>
        <w:t>orean theorem (_______________</w:t>
      </w:r>
      <w:r w:rsidRPr="0034096B">
        <w:rPr>
          <w:rFonts w:asciiTheme="minorHAnsi" w:hAnsiTheme="minorHAnsi" w:cstheme="minorHAnsi"/>
          <w:sz w:val="22"/>
          <w:szCs w:val="22"/>
          <w:lang w:val="en-CA"/>
        </w:rPr>
        <w:t xml:space="preserve">) to find </w:t>
      </w:r>
      <w:r>
        <w:rPr>
          <w:rFonts w:asciiTheme="minorHAnsi" w:hAnsiTheme="minorHAnsi" w:cstheme="minorHAnsi"/>
          <w:sz w:val="22"/>
          <w:szCs w:val="22"/>
          <w:lang w:val="en-CA"/>
        </w:rPr>
        <w:t>the third side</w:t>
      </w:r>
    </w:p>
    <w:p w:rsidR="00983DD9" w:rsidRDefault="009E7B72" w:rsidP="008B0D8F">
      <w:pPr>
        <w:rPr>
          <w:rFonts w:asciiTheme="minorHAnsi" w:hAnsiTheme="minorHAnsi" w:cstheme="minorHAnsi"/>
          <w:b/>
          <w:bCs/>
        </w:rPr>
      </w:pPr>
      <w:r w:rsidRPr="009E7B72">
        <w:rPr>
          <w:rFonts w:asciiTheme="minorHAnsi" w:hAnsiTheme="minorHAnsi" w:cstheme="minorHAnsi"/>
          <w:noProof/>
          <w:position w:val="-10"/>
          <w:sz w:val="28"/>
          <w:szCs w:val="28"/>
          <w:lang w:eastAsia="en-CA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79" type="#_x0000_t202" style="position:absolute;margin-left:390.55pt;margin-top:14.75pt;width:121.85pt;height:78.55pt;z-index:251698176">
            <v:shadow on="t" opacity=".5" offset="6pt,6pt"/>
            <v:textbox style="mso-next-textbox:#_x0000_s1079">
              <w:txbxContent>
                <w:p w:rsidR="00983DD9" w:rsidRPr="0034096B" w:rsidRDefault="00983DD9" w:rsidP="00983DD9">
                  <w:pPr>
                    <w:autoSpaceDE w:val="0"/>
                    <w:autoSpaceDN w:val="0"/>
                    <w:adjustRightInd w:val="0"/>
                    <w:spacing w:after="0"/>
                    <w:jc w:val="center"/>
                    <w:rPr>
                      <w:rFonts w:asciiTheme="minorHAnsi" w:hAnsiTheme="minorHAnsi" w:cstheme="minorHAnsi"/>
                      <w:b/>
                      <w:i/>
                      <w:sz w:val="20"/>
                      <w:szCs w:val="20"/>
                      <w:lang w:val="en-CA"/>
                    </w:rPr>
                  </w:pPr>
                  <w:r w:rsidRPr="0034096B">
                    <w:rPr>
                      <w:rFonts w:asciiTheme="minorHAnsi" w:hAnsiTheme="minorHAnsi" w:cstheme="minorHAnsi"/>
                      <w:b/>
                      <w:i/>
                      <w:sz w:val="20"/>
                      <w:szCs w:val="20"/>
                      <w:lang w:val="en-CA"/>
                    </w:rPr>
                    <w:t>Can only be used for RIGHT TRIANGLES</w:t>
                  </w:r>
                </w:p>
                <w:p w:rsidR="00983DD9" w:rsidRPr="0034096B" w:rsidRDefault="00983DD9" w:rsidP="00983DD9">
                  <w:pPr>
                    <w:autoSpaceDE w:val="0"/>
                    <w:autoSpaceDN w:val="0"/>
                    <w:adjustRightInd w:val="0"/>
                    <w:spacing w:after="0"/>
                    <w:jc w:val="center"/>
                    <w:rPr>
                      <w:rFonts w:asciiTheme="minorHAnsi" w:hAnsiTheme="minorHAnsi" w:cstheme="minorHAnsi"/>
                      <w:b/>
                      <w:sz w:val="20"/>
                      <w:szCs w:val="20"/>
                      <w:lang w:val="en-CA"/>
                    </w:rPr>
                  </w:pPr>
                  <w:r w:rsidRPr="0034096B">
                    <w:rPr>
                      <w:rFonts w:asciiTheme="minorHAnsi" w:hAnsiTheme="minorHAnsi" w:cstheme="minorHAnsi"/>
                      <w:b/>
                      <w:sz w:val="20"/>
                      <w:szCs w:val="20"/>
                      <w:lang w:val="en-CA"/>
                    </w:rPr>
                    <w:t>----------------------------</w:t>
                  </w:r>
                </w:p>
                <w:p w:rsidR="00983DD9" w:rsidRPr="0034096B" w:rsidRDefault="00983DD9" w:rsidP="00983DD9">
                  <w:pPr>
                    <w:autoSpaceDE w:val="0"/>
                    <w:autoSpaceDN w:val="0"/>
                    <w:adjustRightInd w:val="0"/>
                    <w:spacing w:after="0"/>
                    <w:jc w:val="center"/>
                    <w:rPr>
                      <w:rFonts w:cstheme="minorHAnsi"/>
                      <w:b/>
                      <w:i/>
                      <w:sz w:val="20"/>
                      <w:szCs w:val="20"/>
                    </w:rPr>
                  </w:pPr>
                  <w:r w:rsidRPr="0034096B">
                    <w:rPr>
                      <w:rFonts w:asciiTheme="minorHAnsi" w:hAnsiTheme="minorHAnsi" w:cstheme="minorHAnsi"/>
                      <w:b/>
                      <w:i/>
                      <w:sz w:val="20"/>
                      <w:szCs w:val="20"/>
                      <w:lang w:val="en-CA"/>
                    </w:rPr>
                    <w:t>Put your calculator in DEGREE mode</w:t>
                  </w:r>
                </w:p>
              </w:txbxContent>
            </v:textbox>
            <w10:wrap type="square"/>
          </v:shape>
        </w:pict>
      </w:r>
    </w:p>
    <w:p w:rsidR="00B05809" w:rsidRDefault="009E7B72" w:rsidP="00B05809">
      <w:pPr>
        <w:rPr>
          <w:rFonts w:asciiTheme="minorHAnsi" w:hAnsiTheme="minorHAnsi" w:cstheme="minorHAnsi"/>
          <w:b/>
        </w:rPr>
      </w:pPr>
      <w:r w:rsidRPr="009E7B72">
        <w:rPr>
          <w:rFonts w:asciiTheme="minorHAnsi" w:hAnsiTheme="minorHAnsi" w:cstheme="minorHAnsi"/>
          <w:noProof/>
          <w:lang w:eastAsia="zh-TW"/>
        </w:rPr>
        <w:pict>
          <v:shape id="_x0000_s1071" type="#_x0000_t202" style="position:absolute;margin-left:211.3pt;margin-top:13.7pt;width:109.95pt;height:26.55pt;z-index:251697152;mso-width-relative:margin;mso-height-relative:margin" strokeweight="4.5pt">
            <v:stroke linestyle="thinThick"/>
            <v:textbox>
              <w:txbxContent>
                <w:p w:rsidR="00F43F6C" w:rsidRPr="00983DD9" w:rsidRDefault="00983DD9" w:rsidP="00983DD9">
                  <w:pPr>
                    <w:jc w:val="center"/>
                    <w:rPr>
                      <w:rFonts w:ascii="Comic Sans MS" w:hAnsi="Comic Sans MS"/>
                      <w:b/>
                      <w:lang w:val="en-CA"/>
                    </w:rPr>
                  </w:pPr>
                  <w:r w:rsidRPr="00983DD9">
                    <w:rPr>
                      <w:rFonts w:ascii="Comic Sans MS" w:hAnsi="Comic Sans MS"/>
                      <w:b/>
                      <w:lang w:val="en-CA"/>
                    </w:rPr>
                    <w:t>SOH CAH TOA</w:t>
                  </w:r>
                </w:p>
              </w:txbxContent>
            </v:textbox>
          </v:shape>
        </w:pict>
      </w:r>
      <w:r w:rsidR="00B05809" w:rsidRPr="009E567B">
        <w:rPr>
          <w:rFonts w:asciiTheme="minorHAnsi" w:hAnsiTheme="minorHAnsi" w:cstheme="minorHAnsi"/>
          <w:b/>
        </w:rPr>
        <w:t>Three Primary Trigonometric Ratios:</w:t>
      </w:r>
    </w:p>
    <w:p w:rsidR="00983DD9" w:rsidRPr="00983DD9" w:rsidRDefault="00983DD9" w:rsidP="00983DD9">
      <w:pPr>
        <w:pStyle w:val="Title"/>
        <w:jc w:val="left"/>
        <w:rPr>
          <w:rFonts w:asciiTheme="minorHAnsi" w:eastAsiaTheme="minorEastAsia" w:hAnsiTheme="minorHAnsi" w:cstheme="minorHAnsi"/>
          <w:b w:val="0"/>
        </w:rPr>
      </w:pPr>
    </w:p>
    <w:p w:rsidR="00983DD9" w:rsidRDefault="00983DD9" w:rsidP="00983DD9">
      <w:pPr>
        <w:pStyle w:val="Title"/>
        <w:jc w:val="left"/>
        <w:rPr>
          <w:rFonts w:asciiTheme="minorHAnsi" w:hAnsiTheme="minorHAnsi" w:cstheme="minorHAnsi"/>
          <w:b w:val="0"/>
          <w:szCs w:val="24"/>
        </w:rPr>
      </w:pPr>
      <m:oMath>
        <m:r>
          <m:rPr>
            <m:sty m:val="bi"/>
          </m:rPr>
          <w:rPr>
            <w:rFonts w:ascii="Cambria Math" w:hAnsi="Cambria Math" w:cstheme="minorHAnsi"/>
          </w:rPr>
          <m:t>sin θ=______________________</m:t>
        </m:r>
      </m:oMath>
      <w:r>
        <w:rPr>
          <w:rFonts w:asciiTheme="minorHAnsi" w:hAnsiTheme="minorHAnsi" w:cstheme="minorHAnsi"/>
          <w:b w:val="0"/>
          <w:szCs w:val="24"/>
        </w:rPr>
        <w:tab/>
      </w:r>
    </w:p>
    <w:p w:rsidR="00983DD9" w:rsidRDefault="00983DD9" w:rsidP="00983DD9">
      <w:pPr>
        <w:pStyle w:val="Title"/>
        <w:jc w:val="left"/>
        <w:rPr>
          <w:rFonts w:asciiTheme="minorHAnsi" w:hAnsiTheme="minorHAnsi" w:cstheme="minorHAnsi"/>
          <w:b w:val="0"/>
          <w:szCs w:val="24"/>
        </w:rPr>
      </w:pPr>
    </w:p>
    <w:p w:rsidR="00983DD9" w:rsidRDefault="00983DD9" w:rsidP="00983DD9">
      <w:pPr>
        <w:pStyle w:val="Title"/>
        <w:jc w:val="left"/>
        <w:rPr>
          <w:rFonts w:asciiTheme="minorHAnsi" w:hAnsiTheme="minorHAnsi" w:cstheme="minorHAnsi"/>
          <w:b w:val="0"/>
          <w:szCs w:val="24"/>
        </w:rPr>
      </w:pPr>
    </w:p>
    <w:p w:rsidR="00983DD9" w:rsidRPr="0018102A" w:rsidRDefault="0018102A" w:rsidP="00983DD9">
      <w:pPr>
        <w:pStyle w:val="Title"/>
        <w:jc w:val="left"/>
        <w:rPr>
          <w:rFonts w:asciiTheme="minorHAnsi" w:hAnsiTheme="minorHAnsi" w:cstheme="minorHAnsi"/>
          <w:b w:val="0"/>
          <w:szCs w:val="24"/>
        </w:rPr>
      </w:pPr>
      <w:r w:rsidRPr="009E7B72">
        <w:rPr>
          <w:rFonts w:asciiTheme="minorHAnsi" w:hAnsiTheme="minorHAnsi" w:cstheme="minorHAnsi"/>
          <w:noProof/>
          <w:lang w:eastAsia="en-CA"/>
        </w:rPr>
        <w:pict>
          <v:shape id="_x0000_s1084" type="#_x0000_t6" style="position:absolute;margin-left:186.4pt;margin-top:.05pt;width:84pt;height:77.75pt;flip:x;z-index:-251616256"/>
        </w:pict>
      </w:r>
      <m:oMath>
        <m:r>
          <m:rPr>
            <m:sty m:val="bi"/>
          </m:rPr>
          <w:rPr>
            <w:rFonts w:ascii="Cambria Math" w:hAnsi="Cambria Math" w:cstheme="minorHAnsi"/>
          </w:rPr>
          <m:t>cos θ=_____________________</m:t>
        </m:r>
        <m:r>
          <m:rPr>
            <m:sty m:val="bi"/>
          </m:rPr>
          <w:rPr>
            <w:rFonts w:ascii="Cambria Math" w:eastAsiaTheme="minorEastAsia" w:hAnsi="Cambria Math" w:cstheme="minorHAnsi"/>
          </w:rPr>
          <m:t>___</m:t>
        </m:r>
      </m:oMath>
    </w:p>
    <w:p w:rsidR="00983DD9" w:rsidRDefault="00983DD9" w:rsidP="00983DD9">
      <w:pPr>
        <w:pStyle w:val="Title"/>
        <w:jc w:val="left"/>
        <w:rPr>
          <w:rFonts w:asciiTheme="minorHAnsi" w:hAnsiTheme="minorHAnsi" w:cstheme="minorHAnsi"/>
        </w:rPr>
      </w:pPr>
    </w:p>
    <w:p w:rsidR="00983DD9" w:rsidRDefault="009E7B72" w:rsidP="00983DD9">
      <w:pPr>
        <w:pStyle w:val="Title"/>
        <w:jc w:val="left"/>
        <w:rPr>
          <w:rFonts w:asciiTheme="minorHAnsi" w:hAnsiTheme="minorHAnsi" w:cstheme="minorHAnsi"/>
        </w:rPr>
      </w:pPr>
      <w:bookmarkStart w:id="0" w:name="_GoBack"/>
      <w:bookmarkEnd w:id="0"/>
      <w:r w:rsidRPr="009E7B72">
        <w:rPr>
          <w:rFonts w:cstheme="minorHAnsi"/>
          <w:noProof/>
          <w:position w:val="-6"/>
          <w:lang w:val="en-US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64" type="#_x0000_t75" style="position:absolute;margin-left:198.3pt;margin-top:27pt;width:16.4pt;height:23.95pt;z-index:251692032">
            <v:imagedata r:id="rId8" o:title=""/>
          </v:shape>
          <o:OLEObject Type="Embed" ProgID="Equation.DSMT4" ShapeID="_x0000_s1064" DrawAspect="Content" ObjectID="_1534621971" r:id="rId9"/>
        </w:pict>
      </w:r>
    </w:p>
    <w:p w:rsidR="00983DD9" w:rsidRDefault="009E7B72" w:rsidP="00983DD9">
      <w:pPr>
        <w:pStyle w:val="Title"/>
        <w:jc w:val="left"/>
        <w:rPr>
          <w:rFonts w:asciiTheme="minorHAnsi" w:hAnsiTheme="minorHAnsi" w:cstheme="minorHAnsi"/>
        </w:rPr>
      </w:pPr>
      <w:r w:rsidRPr="009E7B72">
        <w:rPr>
          <w:rFonts w:asciiTheme="minorHAnsi" w:hAnsiTheme="minorHAnsi" w:cstheme="minorHAnsi"/>
          <w:noProof/>
          <w:lang w:eastAsia="en-CA"/>
        </w:rPr>
        <w:pict>
          <v:rect id="_x0000_s1087" style="position:absolute;margin-left:263.25pt;margin-top:26.35pt;width:7.15pt;height:5.85pt;z-index:251702272"/>
        </w:pict>
      </w:r>
    </w:p>
    <w:p w:rsidR="00DA68A3" w:rsidRPr="00983DD9" w:rsidRDefault="00DA68A3" w:rsidP="00983DD9">
      <w:pPr>
        <w:pStyle w:val="Title"/>
        <w:jc w:val="left"/>
        <w:rPr>
          <w:rFonts w:asciiTheme="minorHAnsi" w:hAnsiTheme="minorHAnsi" w:cstheme="minorHAnsi"/>
        </w:rPr>
      </w:pPr>
      <m:oMathPara>
        <m:oMathParaPr>
          <m:jc m:val="left"/>
        </m:oMathParaPr>
        <m:oMath>
          <m:r>
            <m:rPr>
              <m:sty m:val="bi"/>
            </m:rPr>
            <w:rPr>
              <w:rFonts w:ascii="Cambria Math" w:hAnsi="Cambria Math" w:cstheme="minorHAnsi"/>
            </w:rPr>
            <m:t>tan θ=_______________________</m:t>
          </m:r>
        </m:oMath>
      </m:oMathPara>
    </w:p>
    <w:p w:rsidR="00983DD9" w:rsidRDefault="00983DD9" w:rsidP="00B05809">
      <w:pPr>
        <w:tabs>
          <w:tab w:val="left" w:pos="2285"/>
        </w:tabs>
        <w:spacing w:before="240" w:after="0"/>
        <w:rPr>
          <w:rFonts w:asciiTheme="minorHAnsi" w:hAnsiTheme="minorHAnsi" w:cstheme="minorHAnsi"/>
        </w:rPr>
      </w:pPr>
    </w:p>
    <w:p w:rsidR="00F43F6C" w:rsidRDefault="00F43F6C" w:rsidP="00B05809">
      <w:pPr>
        <w:pStyle w:val="NoSpacing"/>
        <w:rPr>
          <w:rFonts w:cstheme="minorHAnsi"/>
          <w:sz w:val="24"/>
          <w:szCs w:val="24"/>
        </w:rPr>
      </w:pPr>
    </w:p>
    <w:p w:rsidR="00983DD9" w:rsidRDefault="00A47289" w:rsidP="00B05809">
      <w:pPr>
        <w:pStyle w:val="NoSpacing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 xml:space="preserve">Example 1: </w:t>
      </w:r>
    </w:p>
    <w:p w:rsidR="00983DD9" w:rsidRDefault="00983DD9" w:rsidP="00983DD9">
      <w:pPr>
        <w:pStyle w:val="NoSpacing"/>
        <w:numPr>
          <w:ilvl w:val="0"/>
          <w:numId w:val="5"/>
        </w:numPr>
        <w:rPr>
          <w:rFonts w:cstheme="minorHAnsi"/>
          <w:sz w:val="24"/>
          <w:szCs w:val="24"/>
        </w:rPr>
        <w:sectPr w:rsidR="00983DD9" w:rsidSect="00F43F6C">
          <w:headerReference w:type="even" r:id="rId10"/>
          <w:headerReference w:type="default" r:id="rId11"/>
          <w:footerReference w:type="even" r:id="rId12"/>
          <w:footerReference w:type="default" r:id="rId13"/>
          <w:headerReference w:type="first" r:id="rId14"/>
          <w:footerReference w:type="first" r:id="rId15"/>
          <w:type w:val="continuous"/>
          <w:pgSz w:w="12240" w:h="15840"/>
          <w:pgMar w:top="990" w:right="1440" w:bottom="1080" w:left="1440" w:header="360" w:footer="269" w:gutter="0"/>
          <w:cols w:space="360"/>
          <w:docGrid w:linePitch="360"/>
        </w:sectPr>
      </w:pPr>
    </w:p>
    <w:p w:rsidR="00983DD9" w:rsidRDefault="00B05809" w:rsidP="00983DD9">
      <w:pPr>
        <w:pStyle w:val="NoSpacing"/>
        <w:numPr>
          <w:ilvl w:val="0"/>
          <w:numId w:val="5"/>
        </w:numPr>
        <w:rPr>
          <w:rFonts w:cstheme="minorHAnsi"/>
          <w:sz w:val="24"/>
          <w:szCs w:val="24"/>
        </w:rPr>
      </w:pPr>
      <w:r w:rsidRPr="00B05809">
        <w:rPr>
          <w:rFonts w:cstheme="minorHAnsi"/>
          <w:sz w:val="24"/>
          <w:szCs w:val="24"/>
        </w:rPr>
        <w:lastRenderedPageBreak/>
        <w:t>State the 3 primary trig ratios for the following triangle</w:t>
      </w:r>
    </w:p>
    <w:p w:rsidR="00B05809" w:rsidRPr="00B05809" w:rsidRDefault="00983DD9" w:rsidP="00983DD9">
      <w:pPr>
        <w:pStyle w:val="NoSpacing"/>
        <w:numPr>
          <w:ilvl w:val="0"/>
          <w:numId w:val="5"/>
        </w:numPr>
        <w:rPr>
          <w:rFonts w:cstheme="minorHAnsi"/>
          <w:sz w:val="24"/>
          <w:szCs w:val="24"/>
        </w:rPr>
      </w:pPr>
      <w:r>
        <w:rPr>
          <w:rFonts w:cstheme="minorHAnsi"/>
        </w:rPr>
        <w:lastRenderedPageBreak/>
        <w:t>F</w:t>
      </w:r>
      <w:r w:rsidRPr="009D46DC">
        <w:rPr>
          <w:rFonts w:cstheme="minorHAnsi"/>
        </w:rPr>
        <w:t>ind the trig r</w:t>
      </w:r>
      <w:r>
        <w:rPr>
          <w:rFonts w:cstheme="minorHAnsi"/>
        </w:rPr>
        <w:t>atios for the other acute angle. What is the measure of that angle?</w:t>
      </w:r>
    </w:p>
    <w:p w:rsidR="00983DD9" w:rsidRDefault="00983DD9" w:rsidP="00B05809">
      <w:pPr>
        <w:pStyle w:val="NoSpacing"/>
        <w:rPr>
          <w:rFonts w:cstheme="minorHAnsi"/>
          <w:sz w:val="28"/>
          <w:szCs w:val="28"/>
        </w:rPr>
        <w:sectPr w:rsidR="00983DD9" w:rsidSect="00983DD9">
          <w:type w:val="continuous"/>
          <w:pgSz w:w="12240" w:h="15840"/>
          <w:pgMar w:top="990" w:right="1440" w:bottom="1080" w:left="1440" w:header="360" w:footer="269" w:gutter="0"/>
          <w:cols w:num="2" w:space="360"/>
          <w:docGrid w:linePitch="360"/>
        </w:sectPr>
      </w:pPr>
    </w:p>
    <w:p w:rsidR="00B05809" w:rsidRPr="00A47289" w:rsidRDefault="00D460B7" w:rsidP="00B05809">
      <w:pPr>
        <w:pStyle w:val="NoSpacing"/>
        <w:rPr>
          <w:rFonts w:cstheme="minorHAnsi"/>
          <w:sz w:val="28"/>
          <w:szCs w:val="28"/>
        </w:rPr>
      </w:pPr>
      <w:r>
        <w:rPr>
          <w:rFonts w:cstheme="minorHAnsi"/>
          <w:noProof/>
          <w:sz w:val="28"/>
          <w:szCs w:val="28"/>
          <w:lang w:val="en-US"/>
        </w:rPr>
        <w:lastRenderedPageBreak/>
        <w:drawing>
          <wp:anchor distT="0" distB="0" distL="114300" distR="114300" simplePos="0" relativeHeight="251658752" behindDoc="1" locked="0" layoutInCell="1" allowOverlap="1">
            <wp:simplePos x="0" y="0"/>
            <wp:positionH relativeFrom="column">
              <wp:posOffset>19050</wp:posOffset>
            </wp:positionH>
            <wp:positionV relativeFrom="paragraph">
              <wp:posOffset>222250</wp:posOffset>
            </wp:positionV>
            <wp:extent cx="1468755" cy="1160145"/>
            <wp:effectExtent l="19050" t="0" r="0" b="0"/>
            <wp:wrapSquare wrapText="bothSides"/>
            <wp:docPr id="104" name="Picture 104" descr="https://encrypted-tbn0.gstatic.com/images?q=tbn:ANd9GcRH7-LrX-2EN1NmPxcE4xlAWzO3n1tFHqM3eirgRVBZwT4MODIxQkh9Uv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 descr="https://encrypted-tbn0.gstatic.com/images?q=tbn:ANd9GcRH7-LrX-2EN1NmPxcE4xlAWzO3n1tFHqM3eirgRVBZwT4MODIxQkh9UvY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8755" cy="11601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A47289" w:rsidRPr="00A47289" w:rsidRDefault="0018102A" w:rsidP="00A47289">
      <w:pPr>
        <w:pStyle w:val="Title"/>
        <w:jc w:val="left"/>
        <w:rPr>
          <w:rFonts w:asciiTheme="minorHAnsi" w:hAnsiTheme="minorHAnsi" w:cstheme="minorHAnsi"/>
          <w:position w:val="-10"/>
          <w:szCs w:val="24"/>
        </w:rPr>
      </w:pPr>
      <w:proofErr w:type="gramStart"/>
      <w:r>
        <w:rPr>
          <w:rFonts w:asciiTheme="minorHAnsi" w:hAnsiTheme="minorHAnsi" w:cstheme="minorHAnsi"/>
          <w:position w:val="-10"/>
          <w:szCs w:val="24"/>
        </w:rPr>
        <w:t>sin(</w:t>
      </w:r>
      <w:proofErr w:type="gramEnd"/>
      <w:r>
        <w:rPr>
          <w:rFonts w:asciiTheme="minorHAnsi" w:hAnsiTheme="minorHAnsi" w:cstheme="minorHAnsi"/>
          <w:position w:val="-10"/>
          <w:szCs w:val="24"/>
        </w:rPr>
        <w:t>37°)=</w:t>
      </w:r>
    </w:p>
    <w:p w:rsidR="00A47289" w:rsidRPr="00A47289" w:rsidRDefault="00A47289" w:rsidP="00A47289">
      <w:pPr>
        <w:pStyle w:val="Title"/>
        <w:jc w:val="left"/>
        <w:rPr>
          <w:rFonts w:asciiTheme="minorHAnsi" w:hAnsiTheme="minorHAnsi" w:cstheme="minorHAnsi"/>
          <w:position w:val="-10"/>
          <w:sz w:val="28"/>
          <w:szCs w:val="28"/>
        </w:rPr>
      </w:pPr>
    </w:p>
    <w:p w:rsidR="00B05809" w:rsidRPr="0018102A" w:rsidRDefault="0018102A" w:rsidP="00A47289">
      <w:pPr>
        <w:pStyle w:val="Title"/>
        <w:jc w:val="left"/>
        <w:rPr>
          <w:rFonts w:asciiTheme="minorHAnsi" w:hAnsiTheme="minorHAnsi" w:cstheme="minorHAnsi"/>
          <w:position w:val="-10"/>
          <w:szCs w:val="24"/>
        </w:rPr>
      </w:pPr>
      <w:proofErr w:type="spellStart"/>
      <w:proofErr w:type="gramStart"/>
      <w:r w:rsidRPr="0018102A">
        <w:rPr>
          <w:rFonts w:asciiTheme="minorHAnsi" w:hAnsiTheme="minorHAnsi" w:cstheme="minorHAnsi"/>
          <w:position w:val="-10"/>
          <w:szCs w:val="24"/>
        </w:rPr>
        <w:t>cos</w:t>
      </w:r>
      <w:proofErr w:type="spellEnd"/>
      <w:r w:rsidRPr="0018102A">
        <w:rPr>
          <w:rFonts w:asciiTheme="minorHAnsi" w:hAnsiTheme="minorHAnsi" w:cstheme="minorHAnsi"/>
          <w:position w:val="-10"/>
          <w:szCs w:val="24"/>
        </w:rPr>
        <w:t>(</w:t>
      </w:r>
      <w:proofErr w:type="gramEnd"/>
      <w:r w:rsidRPr="0018102A">
        <w:rPr>
          <w:rFonts w:asciiTheme="minorHAnsi" w:hAnsiTheme="minorHAnsi" w:cstheme="minorHAnsi"/>
          <w:position w:val="-10"/>
          <w:szCs w:val="24"/>
        </w:rPr>
        <w:t>37°)</w:t>
      </w:r>
      <w:r>
        <w:rPr>
          <w:rFonts w:asciiTheme="minorHAnsi" w:hAnsiTheme="minorHAnsi" w:cstheme="minorHAnsi"/>
          <w:position w:val="-10"/>
          <w:szCs w:val="24"/>
        </w:rPr>
        <w:t>=</w:t>
      </w:r>
    </w:p>
    <w:p w:rsidR="00A47289" w:rsidRPr="00A47289" w:rsidRDefault="009E7B72" w:rsidP="00A47289">
      <w:pPr>
        <w:pStyle w:val="Title"/>
        <w:jc w:val="left"/>
        <w:rPr>
          <w:rFonts w:asciiTheme="minorHAnsi" w:hAnsiTheme="minorHAnsi" w:cstheme="minorHAnsi"/>
          <w:b w:val="0"/>
          <w:sz w:val="28"/>
          <w:szCs w:val="28"/>
        </w:rPr>
      </w:pPr>
      <w:r w:rsidRPr="009E7B72">
        <w:rPr>
          <w:rFonts w:cstheme="minorHAnsi"/>
          <w:noProof/>
          <w:sz w:val="28"/>
          <w:szCs w:val="28"/>
          <w:lang w:val="en-US"/>
        </w:rPr>
        <w:pict>
          <v:rect id="_x0000_s1048" style="position:absolute;margin-left:-36.25pt;margin-top:14.95pt;width:9pt;height:9.75pt;z-index:251683840"/>
        </w:pict>
      </w:r>
      <w:r w:rsidRPr="009E7B72">
        <w:rPr>
          <w:rFonts w:asciiTheme="minorHAnsi" w:hAnsiTheme="minorHAnsi" w:cstheme="minorHAnsi"/>
          <w:noProof/>
          <w:sz w:val="28"/>
          <w:szCs w:val="28"/>
          <w:lang w:val="en-US"/>
        </w:rPr>
        <w:pict>
          <v:shape id="_x0000_s1045" type="#_x0000_t202" style="position:absolute;margin-left:-99.6pt;margin-top:.9pt;width:36pt;height:27pt;z-index:251682816" filled="f" stroked="f">
            <v:textbox style="mso-next-textbox:#_x0000_s1045">
              <w:txbxContent>
                <w:p w:rsidR="00B05809" w:rsidRDefault="00B05809" w:rsidP="00B05809">
                  <w:pPr>
                    <w:rPr>
                      <w:vertAlign w:val="superscript"/>
                    </w:rPr>
                  </w:pPr>
                  <w:r>
                    <w:t>37</w:t>
                  </w:r>
                  <w:r>
                    <w:rPr>
                      <w:vertAlign w:val="superscript"/>
                    </w:rPr>
                    <w:t>0</w:t>
                  </w:r>
                </w:p>
              </w:txbxContent>
            </v:textbox>
          </v:shape>
        </w:pict>
      </w:r>
    </w:p>
    <w:p w:rsidR="00B05809" w:rsidRPr="00A47289" w:rsidRDefault="0018102A" w:rsidP="00B05809">
      <w:pPr>
        <w:pStyle w:val="NoSpacing"/>
        <w:rPr>
          <w:rFonts w:cstheme="minorHAnsi"/>
          <w:sz w:val="28"/>
          <w:szCs w:val="28"/>
        </w:rPr>
      </w:pPr>
      <w:proofErr w:type="gramStart"/>
      <w:r>
        <w:rPr>
          <w:rFonts w:cstheme="minorHAnsi"/>
          <w:position w:val="-10"/>
          <w:szCs w:val="24"/>
        </w:rPr>
        <w:t>tan(</w:t>
      </w:r>
      <w:proofErr w:type="gramEnd"/>
      <w:r>
        <w:rPr>
          <w:rFonts w:cstheme="minorHAnsi"/>
          <w:position w:val="-10"/>
          <w:szCs w:val="24"/>
        </w:rPr>
        <w:t>37°)=</w:t>
      </w:r>
    </w:p>
    <w:p w:rsidR="008B6063" w:rsidRDefault="008B6063" w:rsidP="00DA68A3">
      <w:pPr>
        <w:tabs>
          <w:tab w:val="left" w:pos="2285"/>
        </w:tabs>
        <w:rPr>
          <w:rFonts w:asciiTheme="minorHAnsi" w:hAnsiTheme="minorHAnsi" w:cstheme="minorHAnsi"/>
        </w:rPr>
      </w:pPr>
    </w:p>
    <w:p w:rsidR="00983DD9" w:rsidRDefault="00983DD9" w:rsidP="00DA68A3">
      <w:pPr>
        <w:tabs>
          <w:tab w:val="left" w:pos="2285"/>
        </w:tabs>
        <w:rPr>
          <w:rFonts w:asciiTheme="minorHAnsi" w:hAnsiTheme="minorHAnsi" w:cstheme="minorHAnsi"/>
        </w:rPr>
      </w:pPr>
    </w:p>
    <w:p w:rsidR="00132074" w:rsidRDefault="00132074" w:rsidP="00DA68A3">
      <w:pPr>
        <w:tabs>
          <w:tab w:val="left" w:pos="2285"/>
        </w:tabs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Example </w:t>
      </w:r>
      <w:r w:rsidR="00983DD9">
        <w:rPr>
          <w:rFonts w:asciiTheme="minorHAnsi" w:hAnsiTheme="minorHAnsi" w:cstheme="minorHAnsi"/>
        </w:rPr>
        <w:t>2</w:t>
      </w:r>
      <w:r>
        <w:rPr>
          <w:rFonts w:asciiTheme="minorHAnsi" w:hAnsiTheme="minorHAnsi" w:cstheme="minorHAnsi"/>
        </w:rPr>
        <w:t xml:space="preserve">: Evaluate using your calculator. </w:t>
      </w:r>
      <w:proofErr w:type="gramStart"/>
      <w:r>
        <w:rPr>
          <w:rFonts w:asciiTheme="minorHAnsi" w:hAnsiTheme="minorHAnsi" w:cstheme="minorHAnsi"/>
        </w:rPr>
        <w:t>Round to 3 decimal places.</w:t>
      </w:r>
      <w:proofErr w:type="gramEnd"/>
    </w:p>
    <w:p w:rsidR="00132074" w:rsidRPr="0018102A" w:rsidRDefault="009E7B72" w:rsidP="00132074">
      <w:pPr>
        <w:pStyle w:val="ListParagraph"/>
        <w:numPr>
          <w:ilvl w:val="0"/>
          <w:numId w:val="3"/>
        </w:numPr>
        <w:tabs>
          <w:tab w:val="left" w:pos="2285"/>
        </w:tabs>
        <w:rPr>
          <w:rFonts w:asciiTheme="minorHAnsi" w:hAnsiTheme="minorHAnsi" w:cstheme="minorHAnsi"/>
          <w:i/>
        </w:rPr>
      </w:pPr>
      <m:oMath>
        <m:func>
          <m:funcPr>
            <m:ctrlPr>
              <w:rPr>
                <w:rFonts w:ascii="Cambria Math" w:hAnsi="Cambria Math" w:cstheme="minorHAnsi"/>
                <w:i/>
              </w:rPr>
            </m:ctrlPr>
          </m:funcPr>
          <m:fName>
            <m:r>
              <w:rPr>
                <w:rFonts w:ascii="Cambria Math" w:hAnsi="Cambria Math" w:cstheme="minorHAnsi"/>
              </w:rPr>
              <m:t>sin</m:t>
            </m:r>
          </m:fName>
          <m:e>
            <m:r>
              <w:rPr>
                <w:rFonts w:ascii="Cambria Math" w:hAnsi="Cambria Math" w:cstheme="minorHAnsi"/>
              </w:rPr>
              <m:t>30°</m:t>
            </m:r>
          </m:e>
        </m:func>
        <m:r>
          <w:rPr>
            <w:rFonts w:ascii="Cambria Math" w:hAnsi="Cambria Math" w:cstheme="minorHAnsi"/>
          </w:rPr>
          <m:t>=</m:t>
        </m:r>
      </m:oMath>
      <w:r w:rsidR="00132074" w:rsidRPr="00CD55E7">
        <w:rPr>
          <w:rFonts w:asciiTheme="minorHAnsi" w:eastAsiaTheme="minorEastAsia" w:hAnsiTheme="minorHAnsi" w:cstheme="minorHAnsi"/>
          <w:i/>
        </w:rPr>
        <w:tab/>
      </w:r>
      <w:r w:rsidR="00132074" w:rsidRPr="00CD55E7">
        <w:rPr>
          <w:rFonts w:asciiTheme="minorHAnsi" w:eastAsiaTheme="minorEastAsia" w:hAnsiTheme="minorHAnsi" w:cstheme="minorHAnsi"/>
          <w:i/>
        </w:rPr>
        <w:tab/>
      </w:r>
      <w:r w:rsidR="00132074" w:rsidRPr="00CD55E7">
        <w:rPr>
          <w:rFonts w:asciiTheme="minorHAnsi" w:eastAsiaTheme="minorEastAsia" w:hAnsiTheme="minorHAnsi" w:cstheme="minorHAnsi"/>
        </w:rPr>
        <w:t>b)</w:t>
      </w:r>
      <m:oMath>
        <m:func>
          <m:funcPr>
            <m:ctrlPr>
              <w:rPr>
                <w:rFonts w:ascii="Cambria Math" w:hAnsi="Cambria Math" w:cstheme="minorHAnsi"/>
                <w:i/>
              </w:rPr>
            </m:ctrlPr>
          </m:funcPr>
          <m:fName>
            <m:r>
              <w:rPr>
                <w:rFonts w:ascii="Cambria Math" w:hAnsi="Cambria Math" w:cstheme="minorHAnsi"/>
              </w:rPr>
              <m:t>cos</m:t>
            </m:r>
          </m:fName>
          <m:e>
            <m:r>
              <w:rPr>
                <w:rFonts w:ascii="Cambria Math" w:hAnsi="Cambria Math" w:cstheme="minorHAnsi"/>
              </w:rPr>
              <m:t>45°</m:t>
            </m:r>
          </m:e>
        </m:func>
        <m:r>
          <w:rPr>
            <w:rFonts w:ascii="Cambria Math" w:hAnsi="Cambria Math" w:cstheme="minorHAnsi"/>
          </w:rPr>
          <m:t>=</m:t>
        </m:r>
      </m:oMath>
      <w:r w:rsidR="00132074" w:rsidRPr="00CD55E7">
        <w:rPr>
          <w:rFonts w:asciiTheme="minorHAnsi" w:eastAsiaTheme="minorEastAsia" w:hAnsiTheme="minorHAnsi" w:cstheme="minorHAnsi"/>
          <w:i/>
        </w:rPr>
        <w:tab/>
      </w:r>
      <w:r w:rsidR="00132074" w:rsidRPr="00CD55E7">
        <w:rPr>
          <w:rFonts w:asciiTheme="minorHAnsi" w:eastAsiaTheme="minorEastAsia" w:hAnsiTheme="minorHAnsi" w:cstheme="minorHAnsi"/>
          <w:i/>
        </w:rPr>
        <w:tab/>
      </w:r>
      <w:r w:rsidR="00132074" w:rsidRPr="00CD55E7">
        <w:rPr>
          <w:rFonts w:asciiTheme="minorHAnsi" w:eastAsiaTheme="minorEastAsia" w:hAnsiTheme="minorHAnsi" w:cstheme="minorHAnsi"/>
          <w:i/>
        </w:rPr>
        <w:tab/>
      </w:r>
      <w:r w:rsidR="00132074" w:rsidRPr="00CD55E7">
        <w:rPr>
          <w:rFonts w:asciiTheme="minorHAnsi" w:eastAsiaTheme="minorEastAsia" w:hAnsiTheme="minorHAnsi" w:cstheme="minorHAnsi"/>
        </w:rPr>
        <w:t>c)</w:t>
      </w:r>
      <m:oMath>
        <m:func>
          <m:funcPr>
            <m:ctrlPr>
              <w:rPr>
                <w:rFonts w:ascii="Cambria Math" w:hAnsi="Cambria Math" w:cstheme="minorHAnsi"/>
                <w:i/>
              </w:rPr>
            </m:ctrlPr>
          </m:funcPr>
          <m:fName>
            <m:r>
              <w:rPr>
                <w:rFonts w:ascii="Cambria Math" w:hAnsi="Cambria Math" w:cstheme="minorHAnsi"/>
              </w:rPr>
              <m:t>tan</m:t>
            </m:r>
          </m:fName>
          <m:e>
            <m:r>
              <w:rPr>
                <w:rFonts w:ascii="Cambria Math" w:hAnsi="Cambria Math" w:cstheme="minorHAnsi"/>
              </w:rPr>
              <m:t>60°</m:t>
            </m:r>
          </m:e>
        </m:func>
        <m:r>
          <w:rPr>
            <w:rFonts w:ascii="Cambria Math" w:hAnsi="Cambria Math" w:cstheme="minorHAnsi"/>
          </w:rPr>
          <m:t>=</m:t>
        </m:r>
      </m:oMath>
    </w:p>
    <w:p w:rsidR="0018102A" w:rsidRPr="00CD55E7" w:rsidRDefault="0018102A" w:rsidP="0018102A">
      <w:pPr>
        <w:pStyle w:val="ListParagraph"/>
        <w:tabs>
          <w:tab w:val="left" w:pos="2285"/>
        </w:tabs>
        <w:rPr>
          <w:rFonts w:asciiTheme="minorHAnsi" w:hAnsiTheme="minorHAnsi" w:cstheme="minorHAnsi"/>
          <w:i/>
        </w:rPr>
      </w:pPr>
    </w:p>
    <w:p w:rsidR="00D460B7" w:rsidRPr="00D460B7" w:rsidRDefault="00D460B7" w:rsidP="00DA68A3">
      <w:pPr>
        <w:tabs>
          <w:tab w:val="left" w:pos="2285"/>
        </w:tabs>
        <w:rPr>
          <w:rFonts w:asciiTheme="minorHAnsi" w:hAnsiTheme="minorHAnsi" w:cstheme="minorHAnsi"/>
        </w:rPr>
      </w:pPr>
      <w:r w:rsidRPr="00D460B7">
        <w:rPr>
          <w:rFonts w:asciiTheme="minorHAnsi" w:hAnsiTheme="minorHAnsi" w:cstheme="minorHAnsi"/>
        </w:rPr>
        <w:lastRenderedPageBreak/>
        <w:t xml:space="preserve">Example </w:t>
      </w:r>
      <w:r w:rsidR="00983DD9">
        <w:rPr>
          <w:rFonts w:asciiTheme="minorHAnsi" w:hAnsiTheme="minorHAnsi" w:cstheme="minorHAnsi"/>
        </w:rPr>
        <w:t xml:space="preserve">3: </w:t>
      </w:r>
      <w:r w:rsidR="00983DD9" w:rsidRPr="00D460B7">
        <w:rPr>
          <w:rFonts w:asciiTheme="minorHAnsi" w:hAnsiTheme="minorHAnsi" w:cstheme="minorHAnsi"/>
        </w:rPr>
        <w:t xml:space="preserve">Solve for </w:t>
      </w:r>
      <w:r w:rsidR="00983DD9">
        <w:rPr>
          <w:rFonts w:asciiTheme="minorHAnsi" w:hAnsiTheme="minorHAnsi" w:cstheme="minorHAnsi"/>
        </w:rPr>
        <w:t xml:space="preserve">the unknown </w:t>
      </w:r>
      <w:proofErr w:type="gramStart"/>
      <w:r w:rsidR="00983DD9">
        <w:rPr>
          <w:rFonts w:asciiTheme="minorHAnsi" w:hAnsiTheme="minorHAnsi" w:cstheme="minorHAnsi"/>
        </w:rPr>
        <w:t xml:space="preserve">angle </w:t>
      </w:r>
      <w:proofErr w:type="gramEnd"/>
      <w:r w:rsidR="00983DD9" w:rsidRPr="00D460B7">
        <w:rPr>
          <w:rFonts w:asciiTheme="minorHAnsi" w:hAnsiTheme="minorHAnsi" w:cstheme="minorHAnsi"/>
        </w:rPr>
        <w:sym w:font="Symbol" w:char="F071"/>
      </w:r>
      <w:r w:rsidR="00983DD9">
        <w:rPr>
          <w:rFonts w:asciiTheme="minorHAnsi" w:hAnsiTheme="minorHAnsi" w:cstheme="minorHAnsi"/>
        </w:rPr>
        <w:t xml:space="preserve">. </w:t>
      </w:r>
      <w:proofErr w:type="gramStart"/>
      <w:r w:rsidR="009D46DC">
        <w:rPr>
          <w:rFonts w:asciiTheme="minorHAnsi" w:hAnsiTheme="minorHAnsi" w:cstheme="minorHAnsi"/>
        </w:rPr>
        <w:t>Round your answers to 1 decimal place.</w:t>
      </w:r>
      <w:proofErr w:type="gramEnd"/>
    </w:p>
    <w:p w:rsidR="00D460B7" w:rsidRPr="00D460B7" w:rsidRDefault="009E7B72" w:rsidP="00D460B7">
      <w:pPr>
        <w:spacing w:before="240" w:after="0" w:line="480" w:lineRule="auto"/>
        <w:rPr>
          <w:rFonts w:asciiTheme="minorHAnsi" w:hAnsiTheme="minorHAnsi" w:cstheme="minorHAnsi"/>
        </w:rPr>
        <w:sectPr w:rsidR="00D460B7" w:rsidRPr="00D460B7" w:rsidSect="00F43F6C">
          <w:type w:val="continuous"/>
          <w:pgSz w:w="12240" w:h="15840"/>
          <w:pgMar w:top="990" w:right="1440" w:bottom="1080" w:left="1440" w:header="360" w:footer="269" w:gutter="0"/>
          <w:cols w:space="360"/>
          <w:docGrid w:linePitch="360"/>
        </w:sectPr>
      </w:pPr>
      <w:r w:rsidRPr="009E7B72">
        <w:rPr>
          <w:rFonts w:cstheme="minorHAnsi"/>
          <w:noProof/>
          <w:lang w:eastAsia="en-CA"/>
        </w:rPr>
        <w:pict>
          <v:shape id="_x0000_s1080" type="#_x0000_t202" style="position:absolute;margin-left:391.7pt;margin-top:11.85pt;width:123.9pt;height:58.8pt;z-index:251699200">
            <v:shadow on="t" opacity=".5" offset="6pt,6pt"/>
            <v:textbox style="mso-next-textbox:#_x0000_s1080">
              <w:txbxContent>
                <w:p w:rsidR="00983DD9" w:rsidRDefault="00983DD9" w:rsidP="00983DD9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Theme="minorHAnsi" w:hAnsiTheme="minorHAnsi" w:cstheme="minorHAnsi"/>
                      <w:b/>
                      <w:i/>
                      <w:sz w:val="20"/>
                      <w:szCs w:val="20"/>
                      <w:lang w:val="en-CA"/>
                    </w:rPr>
                  </w:pPr>
                  <w:r>
                    <w:rPr>
                      <w:rFonts w:asciiTheme="minorHAnsi" w:hAnsiTheme="minorHAnsi" w:cstheme="minorHAnsi"/>
                      <w:b/>
                      <w:i/>
                      <w:sz w:val="20"/>
                      <w:szCs w:val="20"/>
                      <w:lang w:val="en-CA"/>
                    </w:rPr>
                    <w:t>Use 2</w:t>
                  </w:r>
                  <w:r w:rsidRPr="00150369">
                    <w:rPr>
                      <w:rFonts w:asciiTheme="minorHAnsi" w:hAnsiTheme="minorHAnsi" w:cstheme="minorHAnsi"/>
                      <w:b/>
                      <w:i/>
                      <w:sz w:val="20"/>
                      <w:szCs w:val="20"/>
                      <w:vertAlign w:val="superscript"/>
                      <w:lang w:val="en-CA"/>
                    </w:rPr>
                    <w:t>nd</w:t>
                  </w:r>
                  <w:r>
                    <w:rPr>
                      <w:rFonts w:asciiTheme="minorHAnsi" w:hAnsiTheme="minorHAnsi" w:cstheme="minorHAnsi"/>
                      <w:b/>
                      <w:i/>
                      <w:sz w:val="20"/>
                      <w:szCs w:val="20"/>
                      <w:lang w:val="en-CA"/>
                    </w:rPr>
                    <w:t xml:space="preserve"> or </w:t>
                  </w:r>
                  <w:proofErr w:type="gramStart"/>
                  <w:r>
                    <w:rPr>
                      <w:rFonts w:asciiTheme="minorHAnsi" w:hAnsiTheme="minorHAnsi" w:cstheme="minorHAnsi"/>
                      <w:b/>
                      <w:i/>
                      <w:sz w:val="20"/>
                      <w:szCs w:val="20"/>
                      <w:lang w:val="en-CA"/>
                    </w:rPr>
                    <w:t>Shift  on</w:t>
                  </w:r>
                  <w:proofErr w:type="gramEnd"/>
                  <w:r>
                    <w:rPr>
                      <w:rFonts w:asciiTheme="minorHAnsi" w:hAnsiTheme="minorHAnsi" w:cstheme="minorHAnsi"/>
                      <w:b/>
                      <w:i/>
                      <w:sz w:val="20"/>
                      <w:szCs w:val="20"/>
                      <w:lang w:val="en-CA"/>
                    </w:rPr>
                    <w:t xml:space="preserve"> your calculator to access the INVERSE buttons </w:t>
                  </w:r>
                </w:p>
                <w:p w:rsidR="00983DD9" w:rsidRDefault="00983DD9" w:rsidP="00983DD9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Theme="minorHAnsi" w:hAnsiTheme="minorHAnsi" w:cstheme="minorHAnsi"/>
                      <w:b/>
                      <w:i/>
                      <w:sz w:val="20"/>
                      <w:szCs w:val="20"/>
                      <w:lang w:val="en-CA"/>
                    </w:rPr>
                  </w:pPr>
                  <w:proofErr w:type="gramStart"/>
                  <w:r>
                    <w:rPr>
                      <w:rFonts w:asciiTheme="minorHAnsi" w:hAnsiTheme="minorHAnsi" w:cstheme="minorHAnsi"/>
                      <w:b/>
                      <w:i/>
                      <w:sz w:val="20"/>
                      <w:szCs w:val="20"/>
                      <w:lang w:val="en-CA"/>
                    </w:rPr>
                    <w:t>sin</w:t>
                  </w:r>
                  <w:r w:rsidRPr="00150369">
                    <w:rPr>
                      <w:rFonts w:asciiTheme="minorHAnsi" w:hAnsiTheme="minorHAnsi" w:cstheme="minorHAnsi"/>
                      <w:b/>
                      <w:i/>
                      <w:sz w:val="20"/>
                      <w:szCs w:val="20"/>
                      <w:vertAlign w:val="superscript"/>
                      <w:lang w:val="en-CA"/>
                    </w:rPr>
                    <w:t>-1</w:t>
                  </w:r>
                  <w:proofErr w:type="gramEnd"/>
                  <w:r>
                    <w:rPr>
                      <w:rFonts w:asciiTheme="minorHAnsi" w:hAnsiTheme="minorHAnsi" w:cstheme="minorHAnsi"/>
                      <w:b/>
                      <w:i/>
                      <w:sz w:val="20"/>
                      <w:szCs w:val="20"/>
                      <w:lang w:val="en-CA"/>
                    </w:rPr>
                    <w:t>, cos</w:t>
                  </w:r>
                  <w:r w:rsidRPr="00150369">
                    <w:rPr>
                      <w:rFonts w:asciiTheme="minorHAnsi" w:hAnsiTheme="minorHAnsi" w:cstheme="minorHAnsi"/>
                      <w:b/>
                      <w:i/>
                      <w:sz w:val="20"/>
                      <w:szCs w:val="20"/>
                      <w:vertAlign w:val="superscript"/>
                      <w:lang w:val="en-CA"/>
                    </w:rPr>
                    <w:t>-1</w:t>
                  </w:r>
                  <w:r>
                    <w:rPr>
                      <w:rFonts w:asciiTheme="minorHAnsi" w:hAnsiTheme="minorHAnsi" w:cstheme="minorHAnsi"/>
                      <w:b/>
                      <w:i/>
                      <w:sz w:val="20"/>
                      <w:szCs w:val="20"/>
                      <w:lang w:val="en-CA"/>
                    </w:rPr>
                    <w:t>, tan</w:t>
                  </w:r>
                  <w:r w:rsidRPr="00150369">
                    <w:rPr>
                      <w:rFonts w:asciiTheme="minorHAnsi" w:hAnsiTheme="minorHAnsi" w:cstheme="minorHAnsi"/>
                      <w:b/>
                      <w:i/>
                      <w:sz w:val="20"/>
                      <w:szCs w:val="20"/>
                      <w:vertAlign w:val="superscript"/>
                      <w:lang w:val="en-CA"/>
                    </w:rPr>
                    <w:t>-1</w:t>
                  </w:r>
                </w:p>
                <w:p w:rsidR="00983DD9" w:rsidRDefault="00983DD9" w:rsidP="00983DD9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Theme="minorHAnsi" w:hAnsiTheme="minorHAnsi" w:cstheme="minorHAnsi"/>
                      <w:b/>
                      <w:i/>
                      <w:sz w:val="20"/>
                      <w:szCs w:val="20"/>
                      <w:lang w:val="en-CA"/>
                    </w:rPr>
                  </w:pPr>
                </w:p>
                <w:p w:rsidR="00983DD9" w:rsidRPr="00150369" w:rsidRDefault="00983DD9" w:rsidP="00983DD9">
                  <w:pPr>
                    <w:autoSpaceDE w:val="0"/>
                    <w:autoSpaceDN w:val="0"/>
                    <w:adjustRightInd w:val="0"/>
                    <w:jc w:val="center"/>
                    <w:rPr>
                      <w:rFonts w:cstheme="minorHAnsi"/>
                      <w:b/>
                      <w:i/>
                      <w:sz w:val="20"/>
                      <w:szCs w:val="20"/>
                    </w:rPr>
                  </w:pPr>
                  <w:r>
                    <w:rPr>
                      <w:rFonts w:asciiTheme="minorHAnsi" w:hAnsiTheme="minorHAnsi" w:cstheme="minorHAnsi"/>
                      <w:b/>
                      <w:i/>
                      <w:sz w:val="20"/>
                      <w:szCs w:val="20"/>
                      <w:lang w:val="en-CA"/>
                    </w:rPr>
                    <w:t xml:space="preserve">Use </w:t>
                  </w:r>
                </w:p>
              </w:txbxContent>
            </v:textbox>
            <w10:wrap type="square"/>
          </v:shape>
        </w:pict>
      </w:r>
      <m:oMath>
        <m:r>
          <w:rPr>
            <w:rFonts w:ascii="Cambria Math" w:hAnsi="Cambria Math" w:cstheme="minorHAnsi"/>
          </w:rPr>
          <m:t>sin θ=0.707</m:t>
        </m:r>
      </m:oMath>
      <w:r w:rsidR="00D460B7" w:rsidRPr="00D460B7">
        <w:rPr>
          <w:rFonts w:asciiTheme="minorHAnsi" w:eastAsiaTheme="minorEastAsia" w:hAnsiTheme="minorHAnsi" w:cstheme="minorHAnsi"/>
        </w:rPr>
        <w:tab/>
      </w:r>
      <w:proofErr w:type="gramStart"/>
      <w:r w:rsidR="00D460B7" w:rsidRPr="00D460B7">
        <w:rPr>
          <w:rFonts w:asciiTheme="minorHAnsi" w:eastAsiaTheme="minorEastAsia" w:hAnsiTheme="minorHAnsi" w:cstheme="minorHAnsi"/>
        </w:rPr>
        <w:t>c</w:t>
      </w:r>
      <m:oMath>
        <w:proofErr w:type="gramEnd"/>
        <m:r>
          <w:rPr>
            <w:rFonts w:ascii="Cambria Math" w:hAnsi="Cambria Math" w:cstheme="minorHAnsi"/>
          </w:rPr>
          <m:t>os θ=0.139tan θ=</m:t>
        </m:r>
        <m:f>
          <m:fPr>
            <m:ctrlPr>
              <w:rPr>
                <w:rFonts w:ascii="Cambria Math" w:hAnsi="Cambria Math" w:cstheme="minorHAnsi"/>
                <w:i/>
              </w:rPr>
            </m:ctrlPr>
          </m:fPr>
          <m:num>
            <m:r>
              <w:rPr>
                <w:rFonts w:ascii="Cambria Math" w:hAnsi="Cambria Math" w:cstheme="minorHAnsi"/>
              </w:rPr>
              <m:t>6</m:t>
            </m:r>
          </m:num>
          <m:den>
            <m:r>
              <w:rPr>
                <w:rFonts w:ascii="Cambria Math" w:hAnsi="Cambria Math" w:cstheme="minorHAnsi"/>
              </w:rPr>
              <m:t>7</m:t>
            </m:r>
          </m:den>
        </m:f>
      </m:oMath>
    </w:p>
    <w:p w:rsidR="00D460B7" w:rsidRDefault="00D460B7" w:rsidP="00A47289">
      <w:pPr>
        <w:pStyle w:val="NoSpacing"/>
        <w:rPr>
          <w:rFonts w:cstheme="minorHAnsi"/>
          <w:sz w:val="24"/>
          <w:szCs w:val="24"/>
          <w:lang w:val="en-US"/>
        </w:rPr>
      </w:pPr>
    </w:p>
    <w:p w:rsidR="00132074" w:rsidRDefault="00132074" w:rsidP="00A47289">
      <w:pPr>
        <w:pStyle w:val="NoSpacing"/>
        <w:rPr>
          <w:rFonts w:cstheme="minorHAnsi"/>
          <w:sz w:val="24"/>
          <w:szCs w:val="24"/>
          <w:lang w:val="en-US"/>
        </w:rPr>
      </w:pPr>
    </w:p>
    <w:p w:rsidR="00CD55E7" w:rsidRDefault="00CD55E7" w:rsidP="00A47289">
      <w:pPr>
        <w:pStyle w:val="NoSpacing"/>
        <w:rPr>
          <w:rFonts w:cstheme="minorHAnsi"/>
          <w:sz w:val="24"/>
          <w:szCs w:val="24"/>
          <w:lang w:val="en-US"/>
        </w:rPr>
      </w:pPr>
    </w:p>
    <w:p w:rsidR="00CD55E7" w:rsidRDefault="00CD55E7" w:rsidP="00A47289">
      <w:pPr>
        <w:pStyle w:val="NoSpacing"/>
        <w:rPr>
          <w:rFonts w:cstheme="minorHAnsi"/>
          <w:sz w:val="24"/>
          <w:szCs w:val="24"/>
          <w:lang w:val="en-US"/>
        </w:rPr>
      </w:pPr>
    </w:p>
    <w:p w:rsidR="00C71AB2" w:rsidRDefault="00C71AB2" w:rsidP="00A47289">
      <w:pPr>
        <w:pStyle w:val="NoSpacing"/>
        <w:rPr>
          <w:rFonts w:cstheme="minorHAnsi"/>
          <w:sz w:val="24"/>
          <w:szCs w:val="24"/>
          <w:lang w:val="en-US"/>
        </w:rPr>
      </w:pPr>
    </w:p>
    <w:p w:rsidR="00CD55E7" w:rsidRDefault="00A47289" w:rsidP="00CD55E7">
      <w:pPr>
        <w:pStyle w:val="NoSpacing"/>
        <w:rPr>
          <w:rFonts w:cstheme="minorHAnsi"/>
          <w:sz w:val="24"/>
          <w:szCs w:val="24"/>
        </w:rPr>
      </w:pPr>
      <w:r w:rsidRPr="00A47289">
        <w:rPr>
          <w:rFonts w:cstheme="minorHAnsi"/>
          <w:sz w:val="24"/>
          <w:szCs w:val="24"/>
        </w:rPr>
        <w:t xml:space="preserve">Example </w:t>
      </w:r>
      <w:r w:rsidR="00983DD9">
        <w:rPr>
          <w:rFonts w:cstheme="minorHAnsi"/>
          <w:sz w:val="24"/>
          <w:szCs w:val="24"/>
        </w:rPr>
        <w:t>4</w:t>
      </w:r>
      <w:r w:rsidRPr="00A47289">
        <w:rPr>
          <w:rFonts w:cstheme="minorHAnsi"/>
          <w:sz w:val="24"/>
          <w:szCs w:val="24"/>
        </w:rPr>
        <w:t>:</w:t>
      </w:r>
      <w:r w:rsidR="00CD55E7">
        <w:rPr>
          <w:rFonts w:cstheme="minorHAnsi"/>
          <w:sz w:val="24"/>
          <w:szCs w:val="24"/>
        </w:rPr>
        <w:t xml:space="preserve"> Find the length of side x</w:t>
      </w:r>
      <w:r w:rsidRPr="00A47289">
        <w:rPr>
          <w:rFonts w:cstheme="minorHAnsi"/>
          <w:sz w:val="24"/>
          <w:szCs w:val="24"/>
        </w:rPr>
        <w:t>.</w:t>
      </w:r>
      <w:r w:rsidR="00983DD9">
        <w:rPr>
          <w:rFonts w:cstheme="minorHAnsi"/>
          <w:sz w:val="24"/>
          <w:szCs w:val="24"/>
        </w:rPr>
        <w:tab/>
      </w:r>
      <w:r w:rsidR="00983DD9">
        <w:rPr>
          <w:rFonts w:cstheme="minorHAnsi"/>
          <w:sz w:val="24"/>
          <w:szCs w:val="24"/>
        </w:rPr>
        <w:tab/>
      </w:r>
      <w:r w:rsidR="00983DD9">
        <w:rPr>
          <w:rFonts w:cstheme="minorHAnsi"/>
          <w:sz w:val="24"/>
          <w:szCs w:val="24"/>
        </w:rPr>
        <w:tab/>
        <w:t>Example 5</w:t>
      </w:r>
      <w:r w:rsidR="00CD55E7">
        <w:rPr>
          <w:rFonts w:cstheme="minorHAnsi"/>
          <w:sz w:val="24"/>
          <w:szCs w:val="24"/>
        </w:rPr>
        <w:t>:  Find the measure of angle A.</w:t>
      </w:r>
    </w:p>
    <w:p w:rsidR="00A47289" w:rsidRPr="00A47289" w:rsidRDefault="00CD55E7" w:rsidP="00A47289">
      <w:pPr>
        <w:pStyle w:val="NoSpacing"/>
        <w:rPr>
          <w:rFonts w:cstheme="minorHAnsi"/>
          <w:sz w:val="24"/>
          <w:szCs w:val="24"/>
        </w:rPr>
      </w:pPr>
      <w:r>
        <w:rPr>
          <w:rFonts w:cstheme="minorHAnsi"/>
          <w:noProof/>
          <w:sz w:val="24"/>
          <w:szCs w:val="24"/>
          <w:lang w:val="en-US"/>
        </w:rPr>
        <w:drawing>
          <wp:anchor distT="0" distB="0" distL="114300" distR="114300" simplePos="0" relativeHeight="251695104" behindDoc="1" locked="0" layoutInCell="1" allowOverlap="1">
            <wp:simplePos x="0" y="0"/>
            <wp:positionH relativeFrom="column">
              <wp:posOffset>3094342</wp:posOffset>
            </wp:positionH>
            <wp:positionV relativeFrom="paragraph">
              <wp:posOffset>53948</wp:posOffset>
            </wp:positionV>
            <wp:extent cx="1504950" cy="1380565"/>
            <wp:effectExtent l="0" t="0" r="0" b="0"/>
            <wp:wrapNone/>
            <wp:docPr id="3" name="Picture 19" descr="http://www.winpossible.com/App_Themes/default/Images/CourseImages/Right-triangle-Ex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http://www.winpossible.com/App_Themes/default/Images/CourseImages/Right-triangle-Ex4.JPG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0" cy="13805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A47289" w:rsidRPr="00A47289" w:rsidRDefault="009E7B72" w:rsidP="00A47289">
      <w:pPr>
        <w:pStyle w:val="NoSpacing"/>
        <w:rPr>
          <w:rFonts w:cstheme="minorHAnsi"/>
          <w:sz w:val="24"/>
          <w:szCs w:val="24"/>
        </w:rPr>
        <w:sectPr w:rsidR="00A47289" w:rsidRPr="00A47289" w:rsidSect="00752137">
          <w:type w:val="continuous"/>
          <w:pgSz w:w="12240" w:h="15840"/>
          <w:pgMar w:top="1440" w:right="1440" w:bottom="1440" w:left="1440" w:header="708" w:footer="708" w:gutter="0"/>
          <w:cols w:space="720"/>
          <w:docGrid w:linePitch="360"/>
        </w:sectPr>
      </w:pPr>
      <w:r>
        <w:rPr>
          <w:rFonts w:cstheme="minorHAnsi"/>
          <w:noProof/>
          <w:sz w:val="24"/>
          <w:szCs w:val="24"/>
          <w:lang w:val="en-US"/>
        </w:rPr>
        <w:pict>
          <v:shape id="_x0000_s1049" type="#_x0000_t202" style="position:absolute;margin-left:27.65pt;margin-top:18pt;width:36pt;height:27pt;z-index:251685888;mso-wrap-edited:f" wrapcoords="0 0 21600 0 21600 21600 0 21600 0 0" filled="f" stroked="f">
            <v:textbox style="mso-next-textbox:#_x0000_s1049">
              <w:txbxContent>
                <w:p w:rsidR="00A47289" w:rsidRDefault="00A47289" w:rsidP="00A47289">
                  <w:pPr>
                    <w:rPr>
                      <w:vertAlign w:val="superscript"/>
                    </w:rPr>
                  </w:pPr>
                  <w:r>
                    <w:t xml:space="preserve"> 10</w:t>
                  </w:r>
                </w:p>
              </w:txbxContent>
            </v:textbox>
          </v:shape>
        </w:pict>
      </w:r>
      <w:r>
        <w:rPr>
          <w:rFonts w:cstheme="minorHAnsi"/>
          <w:noProof/>
          <w:sz w:val="24"/>
          <w:szCs w:val="24"/>
          <w:lang w:val="en-US"/>
        </w:rPr>
        <w:pict>
          <v:shape id="_x0000_s1051" type="#_x0000_t202" style="position:absolute;margin-left:93.75pt;margin-top:26.9pt;width:27pt;height:27pt;z-index:251687936;mso-wrap-edited:f" wrapcoords="0 0 21600 0 21600 21600 0 21600 0 0" filled="f" stroked="f">
            <v:textbox style="mso-next-textbox:#_x0000_s1051">
              <w:txbxContent>
                <w:p w:rsidR="00A47289" w:rsidRDefault="00A47289" w:rsidP="00A47289">
                  <w:proofErr w:type="gramStart"/>
                  <w:r>
                    <w:t>x</w:t>
                  </w:r>
                  <w:proofErr w:type="gramEnd"/>
                </w:p>
              </w:txbxContent>
            </v:textbox>
          </v:shape>
        </w:pict>
      </w:r>
      <w:r>
        <w:rPr>
          <w:rFonts w:cstheme="minorHAnsi"/>
          <w:noProof/>
          <w:sz w:val="24"/>
          <w:szCs w:val="24"/>
          <w:lang w:val="en-US"/>
        </w:rPr>
        <w:pict>
          <v:shape id="_x0000_s1050" type="#_x0000_t202" style="position:absolute;margin-left:4.5pt;margin-top:63.3pt;width:36pt;height:27pt;z-index:251686912;mso-wrap-edited:f" wrapcoords="0 0 21600 0 21600 21600 0 21600 0 0" filled="f" stroked="f">
            <v:textbox style="mso-next-textbox:#_x0000_s1050">
              <w:txbxContent>
                <w:p w:rsidR="00A47289" w:rsidRDefault="00A47289" w:rsidP="00A47289">
                  <w:pPr>
                    <w:rPr>
                      <w:vertAlign w:val="superscript"/>
                    </w:rPr>
                  </w:pPr>
                  <w:r>
                    <w:t xml:space="preserve"> 25</w:t>
                  </w:r>
                  <w:r>
                    <w:rPr>
                      <w:vertAlign w:val="superscript"/>
                    </w:rPr>
                    <w:t>0</w:t>
                  </w:r>
                </w:p>
              </w:txbxContent>
            </v:textbox>
          </v:shape>
        </w:pict>
      </w:r>
      <w:r w:rsidR="00CD55E7" w:rsidRPr="00A47289">
        <w:rPr>
          <w:rFonts w:cstheme="minorHAnsi"/>
          <w:sz w:val="24"/>
          <w:szCs w:val="24"/>
        </w:rPr>
        <w:object w:dxaOrig="2309" w:dyaOrig="1932">
          <v:shape id="_x0000_i1030" type="#_x0000_t75" style="width:96.8pt;height:82.4pt" o:ole="">
            <v:imagedata r:id="rId18" o:title=""/>
          </v:shape>
          <o:OLEObject Type="Embed" ProgID="CorelDraw.Graphic.7" ShapeID="_x0000_i1030" DrawAspect="Content" ObjectID="_1534621970" r:id="rId19"/>
        </w:object>
      </w:r>
    </w:p>
    <w:p w:rsidR="00D460B7" w:rsidRDefault="00D460B7" w:rsidP="00A47289">
      <w:pPr>
        <w:pStyle w:val="NoSpacing"/>
        <w:rPr>
          <w:rFonts w:cstheme="minorHAnsi"/>
          <w:sz w:val="24"/>
          <w:szCs w:val="24"/>
        </w:rPr>
      </w:pPr>
    </w:p>
    <w:p w:rsidR="00CD55E7" w:rsidRDefault="00CD55E7" w:rsidP="00A47289">
      <w:pPr>
        <w:pStyle w:val="NoSpacing"/>
        <w:rPr>
          <w:rFonts w:cstheme="minorHAnsi"/>
          <w:sz w:val="24"/>
          <w:szCs w:val="24"/>
        </w:rPr>
      </w:pPr>
    </w:p>
    <w:p w:rsidR="00CD55E7" w:rsidRDefault="00CD55E7" w:rsidP="00A47289">
      <w:pPr>
        <w:pStyle w:val="NoSpacing"/>
        <w:rPr>
          <w:rFonts w:cstheme="minorHAnsi"/>
          <w:sz w:val="24"/>
          <w:szCs w:val="24"/>
        </w:rPr>
      </w:pPr>
    </w:p>
    <w:p w:rsidR="00C71AB2" w:rsidRDefault="00C71AB2" w:rsidP="00A47289">
      <w:pPr>
        <w:pStyle w:val="NoSpacing"/>
        <w:rPr>
          <w:rFonts w:cstheme="minorHAnsi"/>
          <w:sz w:val="24"/>
          <w:szCs w:val="24"/>
        </w:rPr>
      </w:pPr>
    </w:p>
    <w:p w:rsidR="00CD55E7" w:rsidRDefault="00CD55E7" w:rsidP="00A47289">
      <w:pPr>
        <w:pStyle w:val="NoSpacing"/>
        <w:rPr>
          <w:rFonts w:cstheme="minorHAnsi"/>
          <w:sz w:val="24"/>
          <w:szCs w:val="24"/>
        </w:rPr>
      </w:pPr>
    </w:p>
    <w:p w:rsidR="00CD55E7" w:rsidRDefault="00CD55E7" w:rsidP="00A47289">
      <w:pPr>
        <w:pStyle w:val="NoSpacing"/>
        <w:rPr>
          <w:rFonts w:cstheme="minorHAnsi"/>
          <w:sz w:val="24"/>
          <w:szCs w:val="24"/>
        </w:rPr>
      </w:pPr>
    </w:p>
    <w:p w:rsidR="00132074" w:rsidRDefault="00CD55E7" w:rsidP="00A47289">
      <w:pPr>
        <w:pStyle w:val="NoSpacing"/>
        <w:rPr>
          <w:rFonts w:cstheme="minorHAnsi"/>
          <w:sz w:val="24"/>
          <w:szCs w:val="24"/>
        </w:rPr>
      </w:pPr>
      <w:r>
        <w:rPr>
          <w:rFonts w:cstheme="minorHAnsi"/>
          <w:noProof/>
          <w:sz w:val="24"/>
          <w:szCs w:val="24"/>
          <w:lang w:val="en-US"/>
        </w:rPr>
        <w:drawing>
          <wp:anchor distT="0" distB="0" distL="114300" distR="114300" simplePos="0" relativeHeight="251694080" behindDoc="1" locked="0" layoutInCell="1" allowOverlap="1">
            <wp:simplePos x="0" y="0"/>
            <wp:positionH relativeFrom="column">
              <wp:posOffset>3219450</wp:posOffset>
            </wp:positionH>
            <wp:positionV relativeFrom="paragraph">
              <wp:posOffset>167005</wp:posOffset>
            </wp:positionV>
            <wp:extent cx="2009775" cy="1647825"/>
            <wp:effectExtent l="19050" t="0" r="9525" b="0"/>
            <wp:wrapNone/>
            <wp:docPr id="1" name="Picture 13" descr="http://www.softmath-algebrator.com/articles_imgs/243/algebr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http://www.softmath-algebrator.com/articles_imgs/243/algebr1.gif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9775" cy="1647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983DD9">
        <w:rPr>
          <w:rFonts w:cstheme="minorHAnsi"/>
          <w:sz w:val="24"/>
          <w:szCs w:val="24"/>
        </w:rPr>
        <w:t>Example 6</w:t>
      </w:r>
      <w:r w:rsidR="00132074">
        <w:rPr>
          <w:rFonts w:cstheme="minorHAnsi"/>
          <w:sz w:val="24"/>
          <w:szCs w:val="24"/>
        </w:rPr>
        <w:t>: Solve the triangle</w:t>
      </w:r>
      <w:r>
        <w:rPr>
          <w:rFonts w:cstheme="minorHAnsi"/>
          <w:sz w:val="24"/>
          <w:szCs w:val="24"/>
        </w:rPr>
        <w:t xml:space="preserve"> (find the lengths of all sides and measures of all angles). </w:t>
      </w:r>
    </w:p>
    <w:p w:rsidR="00132074" w:rsidRDefault="00CD55E7" w:rsidP="00CD55E7">
      <w:pPr>
        <w:pStyle w:val="NoSpacing"/>
        <w:numPr>
          <w:ilvl w:val="0"/>
          <w:numId w:val="4"/>
        </w:numPr>
        <w:rPr>
          <w:rFonts w:cstheme="minorHAnsi"/>
          <w:sz w:val="24"/>
          <w:szCs w:val="24"/>
        </w:rPr>
      </w:pPr>
      <w:r>
        <w:rPr>
          <w:rFonts w:cstheme="minorHAnsi"/>
          <w:noProof/>
          <w:sz w:val="24"/>
          <w:szCs w:val="24"/>
          <w:lang w:val="en-US"/>
        </w:rPr>
        <w:drawing>
          <wp:anchor distT="0" distB="0" distL="114300" distR="114300" simplePos="0" relativeHeight="251693056" behindDoc="1" locked="0" layoutInCell="1" allowOverlap="1">
            <wp:simplePos x="0" y="0"/>
            <wp:positionH relativeFrom="column">
              <wp:posOffset>-514350</wp:posOffset>
            </wp:positionH>
            <wp:positionV relativeFrom="paragraph">
              <wp:posOffset>66675</wp:posOffset>
            </wp:positionV>
            <wp:extent cx="1752600" cy="1504950"/>
            <wp:effectExtent l="19050" t="0" r="0" b="0"/>
            <wp:wrapNone/>
            <wp:docPr id="16" name="Picture 16" descr="https://dr282zn36sxxg.cloudfront.net/datastreams/f-d%3Ad50804cefa46971567b6491fc51b99333ca74f6914a46320ce86bee5%2BIMAGE%2BIMAGE.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https://dr282zn36sxxg.cloudfront.net/datastreams/f-d%3Ad50804cefa46971567b6491fc51b99333ca74f6914a46320ce86bee5%2BIMAGE%2BIMAGE.1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1504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cstheme="minorHAnsi"/>
          <w:sz w:val="24"/>
          <w:szCs w:val="24"/>
        </w:rPr>
        <w:tab/>
      </w:r>
      <w:r>
        <w:rPr>
          <w:rFonts w:cstheme="minorHAnsi"/>
          <w:sz w:val="24"/>
          <w:szCs w:val="24"/>
        </w:rPr>
        <w:tab/>
      </w:r>
      <w:r>
        <w:rPr>
          <w:rFonts w:cstheme="minorHAnsi"/>
          <w:sz w:val="24"/>
          <w:szCs w:val="24"/>
        </w:rPr>
        <w:tab/>
      </w:r>
      <w:r>
        <w:rPr>
          <w:rFonts w:cstheme="minorHAnsi"/>
          <w:sz w:val="24"/>
          <w:szCs w:val="24"/>
        </w:rPr>
        <w:tab/>
      </w:r>
      <w:r>
        <w:rPr>
          <w:rFonts w:cstheme="minorHAnsi"/>
          <w:sz w:val="24"/>
          <w:szCs w:val="24"/>
        </w:rPr>
        <w:tab/>
      </w:r>
      <w:r>
        <w:rPr>
          <w:rFonts w:cstheme="minorHAnsi"/>
          <w:sz w:val="24"/>
          <w:szCs w:val="24"/>
        </w:rPr>
        <w:tab/>
        <w:t xml:space="preserve">b) </w:t>
      </w:r>
    </w:p>
    <w:p w:rsidR="00132074" w:rsidRDefault="00132074" w:rsidP="00A47289">
      <w:pPr>
        <w:pStyle w:val="NoSpacing"/>
        <w:rPr>
          <w:rFonts w:cstheme="minorHAnsi"/>
          <w:sz w:val="24"/>
          <w:szCs w:val="24"/>
        </w:rPr>
      </w:pPr>
    </w:p>
    <w:p w:rsidR="00132074" w:rsidRDefault="00132074" w:rsidP="00A47289">
      <w:pPr>
        <w:pStyle w:val="NoSpacing"/>
        <w:rPr>
          <w:rFonts w:cstheme="minorHAnsi"/>
          <w:sz w:val="24"/>
          <w:szCs w:val="24"/>
        </w:rPr>
      </w:pPr>
    </w:p>
    <w:p w:rsidR="00132074" w:rsidRDefault="00132074" w:rsidP="00A47289">
      <w:pPr>
        <w:pStyle w:val="NoSpacing"/>
        <w:rPr>
          <w:rFonts w:cstheme="minorHAnsi"/>
          <w:sz w:val="24"/>
          <w:szCs w:val="24"/>
        </w:rPr>
      </w:pPr>
    </w:p>
    <w:p w:rsidR="00132074" w:rsidRDefault="00132074" w:rsidP="00A47289">
      <w:pPr>
        <w:pStyle w:val="NoSpacing"/>
        <w:rPr>
          <w:rFonts w:cstheme="minorHAnsi"/>
          <w:sz w:val="24"/>
          <w:szCs w:val="24"/>
        </w:rPr>
      </w:pPr>
    </w:p>
    <w:p w:rsidR="00132074" w:rsidRDefault="00132074" w:rsidP="00A47289">
      <w:pPr>
        <w:pStyle w:val="NoSpacing"/>
        <w:rPr>
          <w:rFonts w:cstheme="minorHAnsi"/>
          <w:sz w:val="24"/>
          <w:szCs w:val="24"/>
        </w:rPr>
      </w:pPr>
    </w:p>
    <w:p w:rsidR="00132074" w:rsidRDefault="00132074" w:rsidP="00A47289">
      <w:pPr>
        <w:pStyle w:val="NoSpacing"/>
        <w:rPr>
          <w:rFonts w:cstheme="minorHAnsi"/>
          <w:sz w:val="24"/>
          <w:szCs w:val="24"/>
        </w:rPr>
      </w:pPr>
    </w:p>
    <w:p w:rsidR="00132074" w:rsidRDefault="00132074" w:rsidP="00A47289">
      <w:pPr>
        <w:pStyle w:val="NoSpacing"/>
        <w:rPr>
          <w:rFonts w:cstheme="minorHAnsi"/>
          <w:sz w:val="24"/>
          <w:szCs w:val="24"/>
        </w:rPr>
      </w:pPr>
    </w:p>
    <w:p w:rsidR="00132074" w:rsidRDefault="00132074" w:rsidP="00A47289">
      <w:pPr>
        <w:pStyle w:val="NoSpacing"/>
        <w:rPr>
          <w:rFonts w:cstheme="minorHAnsi"/>
          <w:sz w:val="24"/>
          <w:szCs w:val="24"/>
        </w:rPr>
      </w:pPr>
    </w:p>
    <w:p w:rsidR="00132074" w:rsidRDefault="00132074" w:rsidP="00A47289">
      <w:pPr>
        <w:pStyle w:val="NoSpacing"/>
        <w:rPr>
          <w:rFonts w:cstheme="minorHAnsi"/>
          <w:sz w:val="24"/>
          <w:szCs w:val="24"/>
        </w:rPr>
      </w:pPr>
    </w:p>
    <w:p w:rsidR="00132074" w:rsidRDefault="00132074" w:rsidP="00A47289">
      <w:pPr>
        <w:pStyle w:val="NoSpacing"/>
        <w:rPr>
          <w:rFonts w:cstheme="minorHAnsi"/>
          <w:sz w:val="24"/>
          <w:szCs w:val="24"/>
        </w:rPr>
      </w:pPr>
    </w:p>
    <w:p w:rsidR="00132074" w:rsidRDefault="00132074" w:rsidP="00A47289">
      <w:pPr>
        <w:pStyle w:val="NoSpacing"/>
        <w:rPr>
          <w:rFonts w:cstheme="minorHAnsi"/>
          <w:sz w:val="24"/>
          <w:szCs w:val="24"/>
        </w:rPr>
      </w:pPr>
    </w:p>
    <w:p w:rsidR="00132074" w:rsidRDefault="00132074" w:rsidP="00A47289">
      <w:pPr>
        <w:pStyle w:val="NoSpacing"/>
        <w:rPr>
          <w:rFonts w:cstheme="minorHAnsi"/>
          <w:sz w:val="24"/>
          <w:szCs w:val="24"/>
        </w:rPr>
      </w:pPr>
    </w:p>
    <w:p w:rsidR="00132074" w:rsidRDefault="00132074" w:rsidP="00A47289">
      <w:pPr>
        <w:pStyle w:val="NoSpacing"/>
        <w:rPr>
          <w:rFonts w:cstheme="minorHAnsi"/>
          <w:sz w:val="24"/>
          <w:szCs w:val="24"/>
        </w:rPr>
      </w:pPr>
    </w:p>
    <w:p w:rsidR="00132074" w:rsidRDefault="00132074" w:rsidP="00A47289">
      <w:pPr>
        <w:pStyle w:val="NoSpacing"/>
        <w:rPr>
          <w:rFonts w:cstheme="minorHAnsi"/>
          <w:sz w:val="24"/>
          <w:szCs w:val="24"/>
        </w:rPr>
      </w:pPr>
    </w:p>
    <w:p w:rsidR="00132074" w:rsidRDefault="00132074" w:rsidP="00A47289">
      <w:pPr>
        <w:pStyle w:val="NoSpacing"/>
        <w:rPr>
          <w:rFonts w:cstheme="minorHAnsi"/>
          <w:sz w:val="24"/>
          <w:szCs w:val="24"/>
        </w:rPr>
      </w:pPr>
    </w:p>
    <w:p w:rsidR="00C71AB2" w:rsidRDefault="00C71AB2" w:rsidP="00A47289">
      <w:pPr>
        <w:pStyle w:val="NoSpacing"/>
        <w:rPr>
          <w:rFonts w:cstheme="minorHAnsi"/>
          <w:sz w:val="24"/>
          <w:szCs w:val="24"/>
        </w:rPr>
      </w:pPr>
    </w:p>
    <w:p w:rsidR="00F43F6C" w:rsidRDefault="00F43F6C" w:rsidP="00A47289">
      <w:pPr>
        <w:pStyle w:val="NoSpacing"/>
        <w:rPr>
          <w:rFonts w:cstheme="minorHAnsi"/>
          <w:sz w:val="24"/>
          <w:szCs w:val="24"/>
        </w:rPr>
      </w:pPr>
    </w:p>
    <w:p w:rsidR="00F43F6C" w:rsidRDefault="00F43F6C" w:rsidP="00A47289">
      <w:pPr>
        <w:pStyle w:val="NoSpacing"/>
        <w:rPr>
          <w:rFonts w:cstheme="minorHAnsi"/>
          <w:sz w:val="24"/>
          <w:szCs w:val="24"/>
        </w:rPr>
      </w:pPr>
    </w:p>
    <w:p w:rsidR="00132074" w:rsidRDefault="00132074" w:rsidP="00A47289">
      <w:pPr>
        <w:pStyle w:val="NoSpacing"/>
        <w:rPr>
          <w:rFonts w:cstheme="minorHAnsi"/>
          <w:sz w:val="24"/>
          <w:szCs w:val="24"/>
        </w:rPr>
      </w:pPr>
    </w:p>
    <w:p w:rsidR="003522D9" w:rsidRDefault="003522D9" w:rsidP="00A47289">
      <w:pPr>
        <w:pStyle w:val="NoSpacing"/>
        <w:rPr>
          <w:rFonts w:cstheme="minorHAnsi"/>
          <w:sz w:val="24"/>
          <w:szCs w:val="24"/>
        </w:rPr>
      </w:pPr>
    </w:p>
    <w:p w:rsidR="003522D9" w:rsidRDefault="003522D9" w:rsidP="00A47289">
      <w:pPr>
        <w:pStyle w:val="NoSpacing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 xml:space="preserve">Seatwork/Homework:  </w:t>
      </w:r>
      <w:r w:rsidR="00853091" w:rsidRPr="00A70D3A">
        <w:t>p. 8 #3, 4, 5, 6</w:t>
      </w:r>
    </w:p>
    <w:sectPr w:rsidR="003522D9" w:rsidSect="004E4447">
      <w:type w:val="continuous"/>
      <w:pgSz w:w="12240" w:h="15840"/>
      <w:pgMar w:top="1440" w:right="1440" w:bottom="1440" w:left="1440" w:header="360" w:footer="269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832821" w:rsidRDefault="00832821" w:rsidP="00A915B0">
      <w:pPr>
        <w:spacing w:after="0" w:line="240" w:lineRule="auto"/>
      </w:pPr>
      <w:r>
        <w:separator/>
      </w:r>
    </w:p>
  </w:endnote>
  <w:endnote w:type="continuationSeparator" w:id="1">
    <w:p w:rsidR="00832821" w:rsidRDefault="00832821" w:rsidP="00A915B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C732B" w:rsidRDefault="004C732B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A68A3" w:rsidRPr="00DA68A3" w:rsidRDefault="004C732B" w:rsidP="00DA68A3">
    <w:pPr>
      <w:pStyle w:val="Header"/>
      <w:rPr>
        <w:rFonts w:asciiTheme="minorHAnsi" w:hAnsiTheme="minorHAnsi" w:cstheme="minorHAnsi"/>
        <w:b/>
        <w:sz w:val="22"/>
        <w:szCs w:val="22"/>
      </w:rPr>
    </w:pPr>
    <w:r>
      <w:rPr>
        <w:rFonts w:asciiTheme="minorHAnsi" w:hAnsiTheme="minorHAnsi" w:cstheme="minorHAnsi"/>
        <w:b/>
        <w:sz w:val="22"/>
        <w:szCs w:val="22"/>
      </w:rPr>
      <w:t>MAP4C</w:t>
    </w:r>
    <w:r>
      <w:rPr>
        <w:rFonts w:asciiTheme="minorHAnsi" w:hAnsiTheme="minorHAnsi" w:cstheme="minorHAnsi"/>
        <w:b/>
        <w:sz w:val="22"/>
        <w:szCs w:val="22"/>
      </w:rPr>
      <w:tab/>
    </w:r>
    <w:r>
      <w:rPr>
        <w:rFonts w:asciiTheme="minorHAnsi" w:hAnsiTheme="minorHAnsi" w:cstheme="minorHAnsi"/>
        <w:b/>
        <w:sz w:val="22"/>
        <w:szCs w:val="22"/>
      </w:rPr>
      <w:tab/>
      <w:t>Patel</w:t>
    </w: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C732B" w:rsidRDefault="004C732B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832821" w:rsidRDefault="00832821" w:rsidP="00A915B0">
      <w:pPr>
        <w:spacing w:after="0" w:line="240" w:lineRule="auto"/>
      </w:pPr>
      <w:r>
        <w:separator/>
      </w:r>
    </w:p>
  </w:footnote>
  <w:footnote w:type="continuationSeparator" w:id="1">
    <w:p w:rsidR="00832821" w:rsidRDefault="00832821" w:rsidP="00A915B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C732B" w:rsidRDefault="004C732B">
    <w:pPr>
      <w:pStyle w:val="Header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A68A3" w:rsidRPr="00DA68A3" w:rsidRDefault="00DA68A3">
    <w:pPr>
      <w:pStyle w:val="Header"/>
      <w:rPr>
        <w:rFonts w:asciiTheme="minorHAnsi" w:hAnsiTheme="minorHAnsi" w:cstheme="minorHAnsi"/>
        <w:sz w:val="20"/>
        <w:szCs w:val="20"/>
      </w:rPr>
    </w:pPr>
    <w:r w:rsidRPr="00DA68A3">
      <w:rPr>
        <w:rFonts w:asciiTheme="minorHAnsi" w:hAnsiTheme="minorHAnsi" w:cstheme="minorHAnsi"/>
        <w:sz w:val="20"/>
        <w:szCs w:val="20"/>
      </w:rPr>
      <w:t>Name: _______________________</w:t>
    </w:r>
    <w:r w:rsidRPr="00DA68A3">
      <w:rPr>
        <w:rFonts w:asciiTheme="minorHAnsi" w:hAnsiTheme="minorHAnsi" w:cstheme="minorHAnsi"/>
        <w:sz w:val="20"/>
        <w:szCs w:val="20"/>
      </w:rPr>
      <w:tab/>
    </w:r>
    <w:r w:rsidRPr="00DA68A3">
      <w:rPr>
        <w:rFonts w:asciiTheme="minorHAnsi" w:hAnsiTheme="minorHAnsi" w:cstheme="minorHAnsi"/>
        <w:sz w:val="20"/>
        <w:szCs w:val="20"/>
      </w:rPr>
      <w:tab/>
      <w:t>Date: ______________</w: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C732B" w:rsidRDefault="004C732B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0A95A5D"/>
    <w:multiLevelType w:val="hybridMultilevel"/>
    <w:tmpl w:val="D6B8D946"/>
    <w:lvl w:ilvl="0" w:tplc="CD389260">
      <w:start w:val="1"/>
      <w:numFmt w:val="lowerLetter"/>
      <w:lvlText w:val="%1)"/>
      <w:lvlJc w:val="left"/>
      <w:pPr>
        <w:ind w:left="72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22245D3"/>
    <w:multiLevelType w:val="hybridMultilevel"/>
    <w:tmpl w:val="D5D4E5A4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29BA78C7"/>
    <w:multiLevelType w:val="hybridMultilevel"/>
    <w:tmpl w:val="C5282BB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E056736"/>
    <w:multiLevelType w:val="hybridMultilevel"/>
    <w:tmpl w:val="63E0F5D4"/>
    <w:lvl w:ilvl="0" w:tplc="1009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652B6A5A"/>
    <w:multiLevelType w:val="hybridMultilevel"/>
    <w:tmpl w:val="4CE8EFE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4"/>
  </w:num>
  <w:num w:numId="3">
    <w:abstractNumId w:val="0"/>
  </w:num>
  <w:num w:numId="4">
    <w:abstractNumId w:val="2"/>
  </w:num>
  <w:num w:numId="5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4"/>
  <w:proofState w:spelling="clean" w:grammar="clean"/>
  <w:defaultTabStop w:val="720"/>
  <w:drawingGridHorizontalSpacing w:val="120"/>
  <w:displayHorizontalDrawingGridEvery w:val="2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A915B0"/>
    <w:rsid w:val="000002AF"/>
    <w:rsid w:val="000005B6"/>
    <w:rsid w:val="000007BD"/>
    <w:rsid w:val="00000A5D"/>
    <w:rsid w:val="00000AA1"/>
    <w:rsid w:val="00001D7F"/>
    <w:rsid w:val="00001DE9"/>
    <w:rsid w:val="00002DCA"/>
    <w:rsid w:val="00003298"/>
    <w:rsid w:val="00003509"/>
    <w:rsid w:val="00003CFA"/>
    <w:rsid w:val="0000404F"/>
    <w:rsid w:val="000043F3"/>
    <w:rsid w:val="0000452B"/>
    <w:rsid w:val="00004A1B"/>
    <w:rsid w:val="000059A6"/>
    <w:rsid w:val="00005B8E"/>
    <w:rsid w:val="00005DA5"/>
    <w:rsid w:val="00006B13"/>
    <w:rsid w:val="000076E7"/>
    <w:rsid w:val="00007F2B"/>
    <w:rsid w:val="0001184B"/>
    <w:rsid w:val="00012695"/>
    <w:rsid w:val="000126D2"/>
    <w:rsid w:val="00013528"/>
    <w:rsid w:val="00013792"/>
    <w:rsid w:val="00013DBE"/>
    <w:rsid w:val="000148DB"/>
    <w:rsid w:val="00014EF4"/>
    <w:rsid w:val="000158B3"/>
    <w:rsid w:val="00015CAE"/>
    <w:rsid w:val="000170A2"/>
    <w:rsid w:val="0001756F"/>
    <w:rsid w:val="00017AAE"/>
    <w:rsid w:val="00017EA9"/>
    <w:rsid w:val="00020301"/>
    <w:rsid w:val="0002092A"/>
    <w:rsid w:val="00021156"/>
    <w:rsid w:val="0002185C"/>
    <w:rsid w:val="00022A9F"/>
    <w:rsid w:val="00023299"/>
    <w:rsid w:val="000234B1"/>
    <w:rsid w:val="00023C2E"/>
    <w:rsid w:val="00023FC7"/>
    <w:rsid w:val="00025088"/>
    <w:rsid w:val="00025929"/>
    <w:rsid w:val="00025ABB"/>
    <w:rsid w:val="00026681"/>
    <w:rsid w:val="00026802"/>
    <w:rsid w:val="000306C0"/>
    <w:rsid w:val="0003085F"/>
    <w:rsid w:val="00030B83"/>
    <w:rsid w:val="000310B7"/>
    <w:rsid w:val="00031223"/>
    <w:rsid w:val="0003214E"/>
    <w:rsid w:val="00033E34"/>
    <w:rsid w:val="00033F6D"/>
    <w:rsid w:val="00034734"/>
    <w:rsid w:val="00035A2B"/>
    <w:rsid w:val="00036264"/>
    <w:rsid w:val="000367BC"/>
    <w:rsid w:val="00037021"/>
    <w:rsid w:val="0003797A"/>
    <w:rsid w:val="00037BC7"/>
    <w:rsid w:val="00037DC4"/>
    <w:rsid w:val="00041565"/>
    <w:rsid w:val="000416FD"/>
    <w:rsid w:val="0004202D"/>
    <w:rsid w:val="0004231A"/>
    <w:rsid w:val="000423A5"/>
    <w:rsid w:val="00042863"/>
    <w:rsid w:val="00043344"/>
    <w:rsid w:val="00043A46"/>
    <w:rsid w:val="00043CD5"/>
    <w:rsid w:val="00043FB0"/>
    <w:rsid w:val="00044496"/>
    <w:rsid w:val="0004461B"/>
    <w:rsid w:val="000446F2"/>
    <w:rsid w:val="000447C4"/>
    <w:rsid w:val="000457F5"/>
    <w:rsid w:val="000459D9"/>
    <w:rsid w:val="00045F81"/>
    <w:rsid w:val="00046B2E"/>
    <w:rsid w:val="00046FED"/>
    <w:rsid w:val="000515E6"/>
    <w:rsid w:val="000539A4"/>
    <w:rsid w:val="00053F6A"/>
    <w:rsid w:val="000549A4"/>
    <w:rsid w:val="00054DBD"/>
    <w:rsid w:val="000557FE"/>
    <w:rsid w:val="00055A75"/>
    <w:rsid w:val="0005634D"/>
    <w:rsid w:val="000577F2"/>
    <w:rsid w:val="000604B6"/>
    <w:rsid w:val="0006075F"/>
    <w:rsid w:val="0006080A"/>
    <w:rsid w:val="00060E45"/>
    <w:rsid w:val="000612DC"/>
    <w:rsid w:val="000624AD"/>
    <w:rsid w:val="0006264E"/>
    <w:rsid w:val="000630D9"/>
    <w:rsid w:val="00063269"/>
    <w:rsid w:val="00063463"/>
    <w:rsid w:val="0006350C"/>
    <w:rsid w:val="00063704"/>
    <w:rsid w:val="00063A53"/>
    <w:rsid w:val="00064313"/>
    <w:rsid w:val="00064EC0"/>
    <w:rsid w:val="0006613F"/>
    <w:rsid w:val="000661C1"/>
    <w:rsid w:val="0006702D"/>
    <w:rsid w:val="00067528"/>
    <w:rsid w:val="00067F0E"/>
    <w:rsid w:val="000712E2"/>
    <w:rsid w:val="0007152B"/>
    <w:rsid w:val="00071DA2"/>
    <w:rsid w:val="00073CCD"/>
    <w:rsid w:val="0007453E"/>
    <w:rsid w:val="00074857"/>
    <w:rsid w:val="00074ABF"/>
    <w:rsid w:val="000755B6"/>
    <w:rsid w:val="000758D2"/>
    <w:rsid w:val="0007610C"/>
    <w:rsid w:val="000807B8"/>
    <w:rsid w:val="000807ED"/>
    <w:rsid w:val="000810A3"/>
    <w:rsid w:val="00081127"/>
    <w:rsid w:val="0008148E"/>
    <w:rsid w:val="00081C8E"/>
    <w:rsid w:val="000824C0"/>
    <w:rsid w:val="00082521"/>
    <w:rsid w:val="0008307C"/>
    <w:rsid w:val="000830C4"/>
    <w:rsid w:val="0008355C"/>
    <w:rsid w:val="00083689"/>
    <w:rsid w:val="00083D27"/>
    <w:rsid w:val="0008483A"/>
    <w:rsid w:val="00085F66"/>
    <w:rsid w:val="000861C3"/>
    <w:rsid w:val="0008654C"/>
    <w:rsid w:val="00086753"/>
    <w:rsid w:val="00087822"/>
    <w:rsid w:val="00087B1E"/>
    <w:rsid w:val="00087C85"/>
    <w:rsid w:val="0009019D"/>
    <w:rsid w:val="0009062D"/>
    <w:rsid w:val="000907C5"/>
    <w:rsid w:val="000914C3"/>
    <w:rsid w:val="000917D6"/>
    <w:rsid w:val="00091A17"/>
    <w:rsid w:val="00092132"/>
    <w:rsid w:val="00092379"/>
    <w:rsid w:val="000934D2"/>
    <w:rsid w:val="00093D96"/>
    <w:rsid w:val="00094AAD"/>
    <w:rsid w:val="00094DE9"/>
    <w:rsid w:val="00095AAB"/>
    <w:rsid w:val="00095C05"/>
    <w:rsid w:val="00095FA8"/>
    <w:rsid w:val="0009614F"/>
    <w:rsid w:val="00096450"/>
    <w:rsid w:val="00096A15"/>
    <w:rsid w:val="00096B6E"/>
    <w:rsid w:val="000970ED"/>
    <w:rsid w:val="00097483"/>
    <w:rsid w:val="000975EC"/>
    <w:rsid w:val="00097757"/>
    <w:rsid w:val="00097E03"/>
    <w:rsid w:val="00097F0B"/>
    <w:rsid w:val="000A00FF"/>
    <w:rsid w:val="000A0BA8"/>
    <w:rsid w:val="000A0D32"/>
    <w:rsid w:val="000A11B3"/>
    <w:rsid w:val="000A144B"/>
    <w:rsid w:val="000A184E"/>
    <w:rsid w:val="000A190C"/>
    <w:rsid w:val="000A249F"/>
    <w:rsid w:val="000A2546"/>
    <w:rsid w:val="000A2A41"/>
    <w:rsid w:val="000A527D"/>
    <w:rsid w:val="000A62AF"/>
    <w:rsid w:val="000A649B"/>
    <w:rsid w:val="000A6830"/>
    <w:rsid w:val="000A7192"/>
    <w:rsid w:val="000B0120"/>
    <w:rsid w:val="000B025A"/>
    <w:rsid w:val="000B03FD"/>
    <w:rsid w:val="000B051E"/>
    <w:rsid w:val="000B0CEC"/>
    <w:rsid w:val="000B12A2"/>
    <w:rsid w:val="000B2393"/>
    <w:rsid w:val="000B3168"/>
    <w:rsid w:val="000B35DE"/>
    <w:rsid w:val="000B3AEE"/>
    <w:rsid w:val="000B3FE6"/>
    <w:rsid w:val="000B4739"/>
    <w:rsid w:val="000B480E"/>
    <w:rsid w:val="000B4D10"/>
    <w:rsid w:val="000B4DE4"/>
    <w:rsid w:val="000B5013"/>
    <w:rsid w:val="000B5615"/>
    <w:rsid w:val="000B5792"/>
    <w:rsid w:val="000B5B83"/>
    <w:rsid w:val="000B60D8"/>
    <w:rsid w:val="000B6425"/>
    <w:rsid w:val="000B65F1"/>
    <w:rsid w:val="000B689C"/>
    <w:rsid w:val="000C03F1"/>
    <w:rsid w:val="000C06A3"/>
    <w:rsid w:val="000C0DE0"/>
    <w:rsid w:val="000C2641"/>
    <w:rsid w:val="000C2760"/>
    <w:rsid w:val="000C2BD1"/>
    <w:rsid w:val="000C4611"/>
    <w:rsid w:val="000C4A63"/>
    <w:rsid w:val="000C4CB5"/>
    <w:rsid w:val="000C5229"/>
    <w:rsid w:val="000C549D"/>
    <w:rsid w:val="000C552D"/>
    <w:rsid w:val="000C64FC"/>
    <w:rsid w:val="000C7395"/>
    <w:rsid w:val="000C7FE0"/>
    <w:rsid w:val="000D03BA"/>
    <w:rsid w:val="000D0707"/>
    <w:rsid w:val="000D137C"/>
    <w:rsid w:val="000D1786"/>
    <w:rsid w:val="000D19C5"/>
    <w:rsid w:val="000D1B34"/>
    <w:rsid w:val="000D256C"/>
    <w:rsid w:val="000D2F0F"/>
    <w:rsid w:val="000D34DB"/>
    <w:rsid w:val="000D36F6"/>
    <w:rsid w:val="000D3DEB"/>
    <w:rsid w:val="000D3DF6"/>
    <w:rsid w:val="000D40BD"/>
    <w:rsid w:val="000D4E74"/>
    <w:rsid w:val="000D5AB7"/>
    <w:rsid w:val="000D728D"/>
    <w:rsid w:val="000D746B"/>
    <w:rsid w:val="000D7C2D"/>
    <w:rsid w:val="000D7C33"/>
    <w:rsid w:val="000E00AD"/>
    <w:rsid w:val="000E0B56"/>
    <w:rsid w:val="000E3613"/>
    <w:rsid w:val="000E3700"/>
    <w:rsid w:val="000E387C"/>
    <w:rsid w:val="000E5460"/>
    <w:rsid w:val="000E55D4"/>
    <w:rsid w:val="000E6E3A"/>
    <w:rsid w:val="000E74CF"/>
    <w:rsid w:val="000F0434"/>
    <w:rsid w:val="000F09DD"/>
    <w:rsid w:val="000F0E7B"/>
    <w:rsid w:val="000F26F2"/>
    <w:rsid w:val="000F289D"/>
    <w:rsid w:val="000F28C2"/>
    <w:rsid w:val="000F2A2A"/>
    <w:rsid w:val="000F2ABA"/>
    <w:rsid w:val="000F3390"/>
    <w:rsid w:val="000F34B8"/>
    <w:rsid w:val="000F35CB"/>
    <w:rsid w:val="000F3A2C"/>
    <w:rsid w:val="000F3A2F"/>
    <w:rsid w:val="000F3FBA"/>
    <w:rsid w:val="000F5122"/>
    <w:rsid w:val="000F530F"/>
    <w:rsid w:val="000F5882"/>
    <w:rsid w:val="000F5CA2"/>
    <w:rsid w:val="000F601F"/>
    <w:rsid w:val="000F6A53"/>
    <w:rsid w:val="000F6BB0"/>
    <w:rsid w:val="000F6C8D"/>
    <w:rsid w:val="000F6FDB"/>
    <w:rsid w:val="001006A3"/>
    <w:rsid w:val="0010081F"/>
    <w:rsid w:val="0010117B"/>
    <w:rsid w:val="001020A8"/>
    <w:rsid w:val="001021C0"/>
    <w:rsid w:val="00102788"/>
    <w:rsid w:val="00104568"/>
    <w:rsid w:val="001047EF"/>
    <w:rsid w:val="00104C81"/>
    <w:rsid w:val="001050BD"/>
    <w:rsid w:val="001056C8"/>
    <w:rsid w:val="00106B51"/>
    <w:rsid w:val="001077A6"/>
    <w:rsid w:val="00107CD9"/>
    <w:rsid w:val="00107F82"/>
    <w:rsid w:val="0011081C"/>
    <w:rsid w:val="001109DB"/>
    <w:rsid w:val="00110B5B"/>
    <w:rsid w:val="0011172C"/>
    <w:rsid w:val="00112483"/>
    <w:rsid w:val="00112520"/>
    <w:rsid w:val="00113383"/>
    <w:rsid w:val="0011361A"/>
    <w:rsid w:val="00113911"/>
    <w:rsid w:val="00114703"/>
    <w:rsid w:val="0011559C"/>
    <w:rsid w:val="0011604A"/>
    <w:rsid w:val="001201C2"/>
    <w:rsid w:val="0012023D"/>
    <w:rsid w:val="00120954"/>
    <w:rsid w:val="00121616"/>
    <w:rsid w:val="001218FB"/>
    <w:rsid w:val="00121F20"/>
    <w:rsid w:val="00122103"/>
    <w:rsid w:val="00123031"/>
    <w:rsid w:val="001231FA"/>
    <w:rsid w:val="001233F9"/>
    <w:rsid w:val="0012359B"/>
    <w:rsid w:val="00123B00"/>
    <w:rsid w:val="0012458A"/>
    <w:rsid w:val="001245A6"/>
    <w:rsid w:val="00124647"/>
    <w:rsid w:val="00125B40"/>
    <w:rsid w:val="00126DB6"/>
    <w:rsid w:val="00127A63"/>
    <w:rsid w:val="00127BC5"/>
    <w:rsid w:val="00127FB2"/>
    <w:rsid w:val="0013087B"/>
    <w:rsid w:val="00130BD3"/>
    <w:rsid w:val="001312BF"/>
    <w:rsid w:val="001318D2"/>
    <w:rsid w:val="00131BDD"/>
    <w:rsid w:val="00131E1F"/>
    <w:rsid w:val="00132074"/>
    <w:rsid w:val="0013238F"/>
    <w:rsid w:val="00133179"/>
    <w:rsid w:val="001338AA"/>
    <w:rsid w:val="00133929"/>
    <w:rsid w:val="00134AA7"/>
    <w:rsid w:val="001351DE"/>
    <w:rsid w:val="00135291"/>
    <w:rsid w:val="00135F0C"/>
    <w:rsid w:val="00136104"/>
    <w:rsid w:val="00136265"/>
    <w:rsid w:val="00136B97"/>
    <w:rsid w:val="00136BB1"/>
    <w:rsid w:val="00137DF8"/>
    <w:rsid w:val="001403DE"/>
    <w:rsid w:val="00141098"/>
    <w:rsid w:val="001421F5"/>
    <w:rsid w:val="00142592"/>
    <w:rsid w:val="00142C11"/>
    <w:rsid w:val="0014348B"/>
    <w:rsid w:val="001445D0"/>
    <w:rsid w:val="00144849"/>
    <w:rsid w:val="001449F6"/>
    <w:rsid w:val="001454D2"/>
    <w:rsid w:val="00146749"/>
    <w:rsid w:val="00146F4F"/>
    <w:rsid w:val="001479F4"/>
    <w:rsid w:val="00147E78"/>
    <w:rsid w:val="00150770"/>
    <w:rsid w:val="00150C7B"/>
    <w:rsid w:val="00150D92"/>
    <w:rsid w:val="001510A9"/>
    <w:rsid w:val="00151A4B"/>
    <w:rsid w:val="00152BC6"/>
    <w:rsid w:val="0015360C"/>
    <w:rsid w:val="00153675"/>
    <w:rsid w:val="0015441E"/>
    <w:rsid w:val="0015489C"/>
    <w:rsid w:val="00154CB8"/>
    <w:rsid w:val="00155096"/>
    <w:rsid w:val="001566E7"/>
    <w:rsid w:val="00156FF8"/>
    <w:rsid w:val="00157F12"/>
    <w:rsid w:val="00160A20"/>
    <w:rsid w:val="00160C30"/>
    <w:rsid w:val="00162333"/>
    <w:rsid w:val="0016355A"/>
    <w:rsid w:val="00164057"/>
    <w:rsid w:val="00164909"/>
    <w:rsid w:val="00164B29"/>
    <w:rsid w:val="00165927"/>
    <w:rsid w:val="001665B3"/>
    <w:rsid w:val="001668E7"/>
    <w:rsid w:val="0016699D"/>
    <w:rsid w:val="00166E53"/>
    <w:rsid w:val="00166F76"/>
    <w:rsid w:val="00166F7D"/>
    <w:rsid w:val="0016703B"/>
    <w:rsid w:val="00170130"/>
    <w:rsid w:val="00170468"/>
    <w:rsid w:val="00170E8F"/>
    <w:rsid w:val="00171826"/>
    <w:rsid w:val="00172C2B"/>
    <w:rsid w:val="00172E64"/>
    <w:rsid w:val="001749FD"/>
    <w:rsid w:val="00174DF8"/>
    <w:rsid w:val="0017518E"/>
    <w:rsid w:val="001751F1"/>
    <w:rsid w:val="001759BF"/>
    <w:rsid w:val="00177103"/>
    <w:rsid w:val="0017753A"/>
    <w:rsid w:val="00177831"/>
    <w:rsid w:val="0018010B"/>
    <w:rsid w:val="00180788"/>
    <w:rsid w:val="00180930"/>
    <w:rsid w:val="0018102A"/>
    <w:rsid w:val="00181B1A"/>
    <w:rsid w:val="00181C21"/>
    <w:rsid w:val="00182966"/>
    <w:rsid w:val="00182D39"/>
    <w:rsid w:val="0018352D"/>
    <w:rsid w:val="001841A4"/>
    <w:rsid w:val="0018472B"/>
    <w:rsid w:val="00185AD0"/>
    <w:rsid w:val="00185F57"/>
    <w:rsid w:val="00186066"/>
    <w:rsid w:val="00186788"/>
    <w:rsid w:val="001867F4"/>
    <w:rsid w:val="001869E2"/>
    <w:rsid w:val="001872D9"/>
    <w:rsid w:val="00187A9A"/>
    <w:rsid w:val="001904E0"/>
    <w:rsid w:val="001906FF"/>
    <w:rsid w:val="0019072E"/>
    <w:rsid w:val="00190B2D"/>
    <w:rsid w:val="00192C81"/>
    <w:rsid w:val="0019302A"/>
    <w:rsid w:val="0019462E"/>
    <w:rsid w:val="00195102"/>
    <w:rsid w:val="00195113"/>
    <w:rsid w:val="00195D3E"/>
    <w:rsid w:val="00196062"/>
    <w:rsid w:val="001961F6"/>
    <w:rsid w:val="00197CFC"/>
    <w:rsid w:val="00197E17"/>
    <w:rsid w:val="00197F12"/>
    <w:rsid w:val="001A0937"/>
    <w:rsid w:val="001A0C0E"/>
    <w:rsid w:val="001A0DB7"/>
    <w:rsid w:val="001A1915"/>
    <w:rsid w:val="001A1FF7"/>
    <w:rsid w:val="001A2F54"/>
    <w:rsid w:val="001A3253"/>
    <w:rsid w:val="001A3BCB"/>
    <w:rsid w:val="001A4552"/>
    <w:rsid w:val="001A4BD3"/>
    <w:rsid w:val="001A50C6"/>
    <w:rsid w:val="001A515A"/>
    <w:rsid w:val="001A632A"/>
    <w:rsid w:val="001A6C03"/>
    <w:rsid w:val="001A70C7"/>
    <w:rsid w:val="001A72A4"/>
    <w:rsid w:val="001A7379"/>
    <w:rsid w:val="001A766A"/>
    <w:rsid w:val="001A7E8B"/>
    <w:rsid w:val="001A7E92"/>
    <w:rsid w:val="001A7F61"/>
    <w:rsid w:val="001B006C"/>
    <w:rsid w:val="001B0BD3"/>
    <w:rsid w:val="001B13C4"/>
    <w:rsid w:val="001B1492"/>
    <w:rsid w:val="001B1A5D"/>
    <w:rsid w:val="001B2151"/>
    <w:rsid w:val="001B253F"/>
    <w:rsid w:val="001B267B"/>
    <w:rsid w:val="001B26B7"/>
    <w:rsid w:val="001B39B1"/>
    <w:rsid w:val="001B41D8"/>
    <w:rsid w:val="001B4980"/>
    <w:rsid w:val="001B53C2"/>
    <w:rsid w:val="001B5B9C"/>
    <w:rsid w:val="001B674F"/>
    <w:rsid w:val="001B6A66"/>
    <w:rsid w:val="001B6ACD"/>
    <w:rsid w:val="001B7088"/>
    <w:rsid w:val="001B7877"/>
    <w:rsid w:val="001B7CB5"/>
    <w:rsid w:val="001C07FF"/>
    <w:rsid w:val="001C0A85"/>
    <w:rsid w:val="001C160A"/>
    <w:rsid w:val="001C233E"/>
    <w:rsid w:val="001C2C64"/>
    <w:rsid w:val="001C2D2F"/>
    <w:rsid w:val="001C3D5B"/>
    <w:rsid w:val="001C3E21"/>
    <w:rsid w:val="001C3F19"/>
    <w:rsid w:val="001C457D"/>
    <w:rsid w:val="001C48EE"/>
    <w:rsid w:val="001C4AEF"/>
    <w:rsid w:val="001C568E"/>
    <w:rsid w:val="001C581B"/>
    <w:rsid w:val="001C5F4B"/>
    <w:rsid w:val="001C63FB"/>
    <w:rsid w:val="001C6472"/>
    <w:rsid w:val="001C664C"/>
    <w:rsid w:val="001C6D98"/>
    <w:rsid w:val="001C75EC"/>
    <w:rsid w:val="001C775C"/>
    <w:rsid w:val="001C7E7C"/>
    <w:rsid w:val="001D01F2"/>
    <w:rsid w:val="001D04FF"/>
    <w:rsid w:val="001D06D1"/>
    <w:rsid w:val="001D2A37"/>
    <w:rsid w:val="001D33E3"/>
    <w:rsid w:val="001D36C6"/>
    <w:rsid w:val="001D3A87"/>
    <w:rsid w:val="001D3C2B"/>
    <w:rsid w:val="001D4674"/>
    <w:rsid w:val="001D5034"/>
    <w:rsid w:val="001D5123"/>
    <w:rsid w:val="001D53B4"/>
    <w:rsid w:val="001D56B2"/>
    <w:rsid w:val="001D58A0"/>
    <w:rsid w:val="001D5DCB"/>
    <w:rsid w:val="001D7208"/>
    <w:rsid w:val="001D7541"/>
    <w:rsid w:val="001E0256"/>
    <w:rsid w:val="001E154A"/>
    <w:rsid w:val="001E222C"/>
    <w:rsid w:val="001E22D1"/>
    <w:rsid w:val="001E337B"/>
    <w:rsid w:val="001E3A68"/>
    <w:rsid w:val="001E3DD1"/>
    <w:rsid w:val="001E42EB"/>
    <w:rsid w:val="001E4351"/>
    <w:rsid w:val="001E449C"/>
    <w:rsid w:val="001E46A7"/>
    <w:rsid w:val="001E5260"/>
    <w:rsid w:val="001E5AFE"/>
    <w:rsid w:val="001E6398"/>
    <w:rsid w:val="001E6C6B"/>
    <w:rsid w:val="001E6CDD"/>
    <w:rsid w:val="001E7709"/>
    <w:rsid w:val="001E7D96"/>
    <w:rsid w:val="001F022D"/>
    <w:rsid w:val="001F0A7F"/>
    <w:rsid w:val="001F0AEE"/>
    <w:rsid w:val="001F1277"/>
    <w:rsid w:val="001F1549"/>
    <w:rsid w:val="001F15ED"/>
    <w:rsid w:val="001F2391"/>
    <w:rsid w:val="001F25D9"/>
    <w:rsid w:val="001F2C5A"/>
    <w:rsid w:val="001F3C32"/>
    <w:rsid w:val="001F4324"/>
    <w:rsid w:val="001F4652"/>
    <w:rsid w:val="001F4AE4"/>
    <w:rsid w:val="001F4D65"/>
    <w:rsid w:val="001F57AD"/>
    <w:rsid w:val="001F57DC"/>
    <w:rsid w:val="001F5A88"/>
    <w:rsid w:val="001F6834"/>
    <w:rsid w:val="001F6C1C"/>
    <w:rsid w:val="001F7E67"/>
    <w:rsid w:val="00200005"/>
    <w:rsid w:val="002000BE"/>
    <w:rsid w:val="0020010D"/>
    <w:rsid w:val="00200702"/>
    <w:rsid w:val="00200E53"/>
    <w:rsid w:val="00201D7B"/>
    <w:rsid w:val="00202CAC"/>
    <w:rsid w:val="0020315B"/>
    <w:rsid w:val="002048FC"/>
    <w:rsid w:val="00204910"/>
    <w:rsid w:val="0020603A"/>
    <w:rsid w:val="00206A84"/>
    <w:rsid w:val="00206C86"/>
    <w:rsid w:val="0020710C"/>
    <w:rsid w:val="00207303"/>
    <w:rsid w:val="002077A2"/>
    <w:rsid w:val="002079EE"/>
    <w:rsid w:val="00210512"/>
    <w:rsid w:val="002105B5"/>
    <w:rsid w:val="0021124B"/>
    <w:rsid w:val="0021124D"/>
    <w:rsid w:val="002116BB"/>
    <w:rsid w:val="00211F3E"/>
    <w:rsid w:val="00212082"/>
    <w:rsid w:val="00213250"/>
    <w:rsid w:val="002145FE"/>
    <w:rsid w:val="00214AE4"/>
    <w:rsid w:val="00214FBD"/>
    <w:rsid w:val="00215508"/>
    <w:rsid w:val="002166D4"/>
    <w:rsid w:val="00216AE2"/>
    <w:rsid w:val="00216EF8"/>
    <w:rsid w:val="0021746F"/>
    <w:rsid w:val="002176C6"/>
    <w:rsid w:val="002219BE"/>
    <w:rsid w:val="00221CC8"/>
    <w:rsid w:val="0022498A"/>
    <w:rsid w:val="00224D4F"/>
    <w:rsid w:val="00225442"/>
    <w:rsid w:val="002259AB"/>
    <w:rsid w:val="00225E8E"/>
    <w:rsid w:val="00226C55"/>
    <w:rsid w:val="0022708A"/>
    <w:rsid w:val="002278C0"/>
    <w:rsid w:val="00227F43"/>
    <w:rsid w:val="002303D7"/>
    <w:rsid w:val="00230CAF"/>
    <w:rsid w:val="002316F3"/>
    <w:rsid w:val="00232F40"/>
    <w:rsid w:val="00232FC0"/>
    <w:rsid w:val="00233A12"/>
    <w:rsid w:val="00233F22"/>
    <w:rsid w:val="0023445A"/>
    <w:rsid w:val="002351EA"/>
    <w:rsid w:val="00235555"/>
    <w:rsid w:val="002357E2"/>
    <w:rsid w:val="002359AE"/>
    <w:rsid w:val="00235C93"/>
    <w:rsid w:val="00236420"/>
    <w:rsid w:val="00236DDF"/>
    <w:rsid w:val="00241399"/>
    <w:rsid w:val="0024141E"/>
    <w:rsid w:val="002417C8"/>
    <w:rsid w:val="002418D0"/>
    <w:rsid w:val="00242752"/>
    <w:rsid w:val="00242937"/>
    <w:rsid w:val="002436FE"/>
    <w:rsid w:val="00243ECC"/>
    <w:rsid w:val="002445EA"/>
    <w:rsid w:val="00244B71"/>
    <w:rsid w:val="0024527D"/>
    <w:rsid w:val="00246C45"/>
    <w:rsid w:val="00250540"/>
    <w:rsid w:val="002507FA"/>
    <w:rsid w:val="00251020"/>
    <w:rsid w:val="002521B2"/>
    <w:rsid w:val="00252C76"/>
    <w:rsid w:val="00253703"/>
    <w:rsid w:val="0025376F"/>
    <w:rsid w:val="0025381B"/>
    <w:rsid w:val="002538A7"/>
    <w:rsid w:val="00253AE8"/>
    <w:rsid w:val="00253D1C"/>
    <w:rsid w:val="00253E0C"/>
    <w:rsid w:val="002545DB"/>
    <w:rsid w:val="00254727"/>
    <w:rsid w:val="0025486D"/>
    <w:rsid w:val="0025487B"/>
    <w:rsid w:val="002554AF"/>
    <w:rsid w:val="002557A6"/>
    <w:rsid w:val="00256E03"/>
    <w:rsid w:val="00257559"/>
    <w:rsid w:val="00260697"/>
    <w:rsid w:val="00260A2A"/>
    <w:rsid w:val="00260C9F"/>
    <w:rsid w:val="00260CB8"/>
    <w:rsid w:val="00261759"/>
    <w:rsid w:val="00262739"/>
    <w:rsid w:val="00263147"/>
    <w:rsid w:val="00263393"/>
    <w:rsid w:val="00263A15"/>
    <w:rsid w:val="00263D03"/>
    <w:rsid w:val="00263D35"/>
    <w:rsid w:val="00264123"/>
    <w:rsid w:val="00264339"/>
    <w:rsid w:val="00264849"/>
    <w:rsid w:val="00265085"/>
    <w:rsid w:val="00265646"/>
    <w:rsid w:val="00265C1A"/>
    <w:rsid w:val="0026671A"/>
    <w:rsid w:val="00266727"/>
    <w:rsid w:val="002667FC"/>
    <w:rsid w:val="0026691E"/>
    <w:rsid w:val="002700C4"/>
    <w:rsid w:val="002702DB"/>
    <w:rsid w:val="00271409"/>
    <w:rsid w:val="00271753"/>
    <w:rsid w:val="00271971"/>
    <w:rsid w:val="002720E1"/>
    <w:rsid w:val="002721D2"/>
    <w:rsid w:val="0027236B"/>
    <w:rsid w:val="002728C0"/>
    <w:rsid w:val="00272C13"/>
    <w:rsid w:val="002735BC"/>
    <w:rsid w:val="00273B66"/>
    <w:rsid w:val="00274088"/>
    <w:rsid w:val="002743EC"/>
    <w:rsid w:val="00274B0C"/>
    <w:rsid w:val="00275CE6"/>
    <w:rsid w:val="00275EDD"/>
    <w:rsid w:val="00276366"/>
    <w:rsid w:val="002770C6"/>
    <w:rsid w:val="00277299"/>
    <w:rsid w:val="00277CE2"/>
    <w:rsid w:val="00277D30"/>
    <w:rsid w:val="0028060A"/>
    <w:rsid w:val="002807A7"/>
    <w:rsid w:val="00280AAD"/>
    <w:rsid w:val="00280B45"/>
    <w:rsid w:val="002819E1"/>
    <w:rsid w:val="00281D3B"/>
    <w:rsid w:val="002821F8"/>
    <w:rsid w:val="002833FB"/>
    <w:rsid w:val="00284949"/>
    <w:rsid w:val="00284B50"/>
    <w:rsid w:val="00284C06"/>
    <w:rsid w:val="0028516A"/>
    <w:rsid w:val="00285564"/>
    <w:rsid w:val="00286F59"/>
    <w:rsid w:val="00287443"/>
    <w:rsid w:val="002879E7"/>
    <w:rsid w:val="002902B8"/>
    <w:rsid w:val="002902CD"/>
    <w:rsid w:val="0029151E"/>
    <w:rsid w:val="00291551"/>
    <w:rsid w:val="00291B24"/>
    <w:rsid w:val="0029215C"/>
    <w:rsid w:val="0029222E"/>
    <w:rsid w:val="002928E3"/>
    <w:rsid w:val="00293A4A"/>
    <w:rsid w:val="002948D7"/>
    <w:rsid w:val="00294921"/>
    <w:rsid w:val="0029531A"/>
    <w:rsid w:val="0029548A"/>
    <w:rsid w:val="002959E5"/>
    <w:rsid w:val="00296230"/>
    <w:rsid w:val="002967F9"/>
    <w:rsid w:val="00296983"/>
    <w:rsid w:val="0029778D"/>
    <w:rsid w:val="0029799A"/>
    <w:rsid w:val="002979AF"/>
    <w:rsid w:val="00297A72"/>
    <w:rsid w:val="00297D9C"/>
    <w:rsid w:val="002A1327"/>
    <w:rsid w:val="002A1EAC"/>
    <w:rsid w:val="002A293B"/>
    <w:rsid w:val="002A2F1C"/>
    <w:rsid w:val="002A371E"/>
    <w:rsid w:val="002A389B"/>
    <w:rsid w:val="002A3AC7"/>
    <w:rsid w:val="002A3C6E"/>
    <w:rsid w:val="002A3CB1"/>
    <w:rsid w:val="002A3D5A"/>
    <w:rsid w:val="002A43F8"/>
    <w:rsid w:val="002A4491"/>
    <w:rsid w:val="002A45BE"/>
    <w:rsid w:val="002A6BAD"/>
    <w:rsid w:val="002A6EC2"/>
    <w:rsid w:val="002A73B0"/>
    <w:rsid w:val="002A7B43"/>
    <w:rsid w:val="002A7C26"/>
    <w:rsid w:val="002B01E0"/>
    <w:rsid w:val="002B0FC2"/>
    <w:rsid w:val="002B1E45"/>
    <w:rsid w:val="002B232F"/>
    <w:rsid w:val="002B24E2"/>
    <w:rsid w:val="002B2A42"/>
    <w:rsid w:val="002B2A9E"/>
    <w:rsid w:val="002B2DE9"/>
    <w:rsid w:val="002B32CF"/>
    <w:rsid w:val="002B453E"/>
    <w:rsid w:val="002B467D"/>
    <w:rsid w:val="002B4DF9"/>
    <w:rsid w:val="002B523B"/>
    <w:rsid w:val="002B539B"/>
    <w:rsid w:val="002B54BA"/>
    <w:rsid w:val="002B5778"/>
    <w:rsid w:val="002B5909"/>
    <w:rsid w:val="002B5973"/>
    <w:rsid w:val="002B5A89"/>
    <w:rsid w:val="002B6B30"/>
    <w:rsid w:val="002B6B75"/>
    <w:rsid w:val="002B6FB7"/>
    <w:rsid w:val="002B7303"/>
    <w:rsid w:val="002B7457"/>
    <w:rsid w:val="002B76DB"/>
    <w:rsid w:val="002B7904"/>
    <w:rsid w:val="002B7ED1"/>
    <w:rsid w:val="002C0598"/>
    <w:rsid w:val="002C1694"/>
    <w:rsid w:val="002C1952"/>
    <w:rsid w:val="002C1B65"/>
    <w:rsid w:val="002C224C"/>
    <w:rsid w:val="002C2C84"/>
    <w:rsid w:val="002C2F6F"/>
    <w:rsid w:val="002C315C"/>
    <w:rsid w:val="002C4B73"/>
    <w:rsid w:val="002C55D0"/>
    <w:rsid w:val="002C5B53"/>
    <w:rsid w:val="002C6D08"/>
    <w:rsid w:val="002C722B"/>
    <w:rsid w:val="002C7BF7"/>
    <w:rsid w:val="002C7E54"/>
    <w:rsid w:val="002D02F8"/>
    <w:rsid w:val="002D0C95"/>
    <w:rsid w:val="002D0E47"/>
    <w:rsid w:val="002D14A4"/>
    <w:rsid w:val="002D1AFF"/>
    <w:rsid w:val="002D2058"/>
    <w:rsid w:val="002D3B2E"/>
    <w:rsid w:val="002D3C7D"/>
    <w:rsid w:val="002D3F74"/>
    <w:rsid w:val="002D3FF1"/>
    <w:rsid w:val="002D4DC4"/>
    <w:rsid w:val="002D4F9F"/>
    <w:rsid w:val="002D5624"/>
    <w:rsid w:val="002D794F"/>
    <w:rsid w:val="002E04E9"/>
    <w:rsid w:val="002E0F69"/>
    <w:rsid w:val="002E11BF"/>
    <w:rsid w:val="002E17F9"/>
    <w:rsid w:val="002E1B20"/>
    <w:rsid w:val="002E203E"/>
    <w:rsid w:val="002E2798"/>
    <w:rsid w:val="002E2CD0"/>
    <w:rsid w:val="002E46FC"/>
    <w:rsid w:val="002E48A8"/>
    <w:rsid w:val="002E61D5"/>
    <w:rsid w:val="002E68C5"/>
    <w:rsid w:val="002E6FCF"/>
    <w:rsid w:val="002E775C"/>
    <w:rsid w:val="002E780A"/>
    <w:rsid w:val="002E780B"/>
    <w:rsid w:val="002E7A14"/>
    <w:rsid w:val="002F018D"/>
    <w:rsid w:val="002F0298"/>
    <w:rsid w:val="002F14CA"/>
    <w:rsid w:val="002F196A"/>
    <w:rsid w:val="002F2E8D"/>
    <w:rsid w:val="002F3FCD"/>
    <w:rsid w:val="002F41FA"/>
    <w:rsid w:val="002F4256"/>
    <w:rsid w:val="002F425C"/>
    <w:rsid w:val="002F437F"/>
    <w:rsid w:val="002F43BC"/>
    <w:rsid w:val="002F4A2B"/>
    <w:rsid w:val="002F4AA1"/>
    <w:rsid w:val="002F4AB4"/>
    <w:rsid w:val="002F4B2F"/>
    <w:rsid w:val="002F57F9"/>
    <w:rsid w:val="002F58B7"/>
    <w:rsid w:val="002F7D46"/>
    <w:rsid w:val="003001AF"/>
    <w:rsid w:val="00301254"/>
    <w:rsid w:val="00301468"/>
    <w:rsid w:val="00301E6E"/>
    <w:rsid w:val="00303541"/>
    <w:rsid w:val="00303741"/>
    <w:rsid w:val="00303957"/>
    <w:rsid w:val="003044F6"/>
    <w:rsid w:val="00304B9A"/>
    <w:rsid w:val="003052B9"/>
    <w:rsid w:val="0030601B"/>
    <w:rsid w:val="00307BAE"/>
    <w:rsid w:val="00307D9C"/>
    <w:rsid w:val="003122E8"/>
    <w:rsid w:val="0031247F"/>
    <w:rsid w:val="00312752"/>
    <w:rsid w:val="00312776"/>
    <w:rsid w:val="00314D30"/>
    <w:rsid w:val="003153BE"/>
    <w:rsid w:val="00315728"/>
    <w:rsid w:val="00317947"/>
    <w:rsid w:val="00317C88"/>
    <w:rsid w:val="003201C3"/>
    <w:rsid w:val="00321396"/>
    <w:rsid w:val="00321D5C"/>
    <w:rsid w:val="00322404"/>
    <w:rsid w:val="00322662"/>
    <w:rsid w:val="00322F60"/>
    <w:rsid w:val="0032405A"/>
    <w:rsid w:val="003247E1"/>
    <w:rsid w:val="003249FC"/>
    <w:rsid w:val="00324C18"/>
    <w:rsid w:val="00325A4B"/>
    <w:rsid w:val="003263E6"/>
    <w:rsid w:val="00326CE6"/>
    <w:rsid w:val="00326D0F"/>
    <w:rsid w:val="003275C8"/>
    <w:rsid w:val="003301C7"/>
    <w:rsid w:val="00330911"/>
    <w:rsid w:val="00330FB8"/>
    <w:rsid w:val="003313CC"/>
    <w:rsid w:val="00332041"/>
    <w:rsid w:val="00332879"/>
    <w:rsid w:val="003329B0"/>
    <w:rsid w:val="00332FF7"/>
    <w:rsid w:val="00333245"/>
    <w:rsid w:val="00334905"/>
    <w:rsid w:val="00335452"/>
    <w:rsid w:val="00335A95"/>
    <w:rsid w:val="003368C3"/>
    <w:rsid w:val="00337F1A"/>
    <w:rsid w:val="0034041A"/>
    <w:rsid w:val="00341552"/>
    <w:rsid w:val="00341884"/>
    <w:rsid w:val="00341A67"/>
    <w:rsid w:val="00341D3E"/>
    <w:rsid w:val="003422C8"/>
    <w:rsid w:val="00342E42"/>
    <w:rsid w:val="00343435"/>
    <w:rsid w:val="003437B4"/>
    <w:rsid w:val="00344697"/>
    <w:rsid w:val="00346118"/>
    <w:rsid w:val="00346851"/>
    <w:rsid w:val="00346B65"/>
    <w:rsid w:val="0034765A"/>
    <w:rsid w:val="00347A40"/>
    <w:rsid w:val="00347AD7"/>
    <w:rsid w:val="00347AEF"/>
    <w:rsid w:val="003503EF"/>
    <w:rsid w:val="00350839"/>
    <w:rsid w:val="00351DE4"/>
    <w:rsid w:val="003522D9"/>
    <w:rsid w:val="003524D8"/>
    <w:rsid w:val="00352FD2"/>
    <w:rsid w:val="003532A9"/>
    <w:rsid w:val="00353518"/>
    <w:rsid w:val="00353632"/>
    <w:rsid w:val="00353E1E"/>
    <w:rsid w:val="00354127"/>
    <w:rsid w:val="003552BE"/>
    <w:rsid w:val="0035536D"/>
    <w:rsid w:val="00355C6F"/>
    <w:rsid w:val="003560AE"/>
    <w:rsid w:val="00356525"/>
    <w:rsid w:val="00360600"/>
    <w:rsid w:val="003606D8"/>
    <w:rsid w:val="00360A6F"/>
    <w:rsid w:val="00361524"/>
    <w:rsid w:val="0036167A"/>
    <w:rsid w:val="0036184E"/>
    <w:rsid w:val="00362312"/>
    <w:rsid w:val="00362D72"/>
    <w:rsid w:val="0036352C"/>
    <w:rsid w:val="0036423A"/>
    <w:rsid w:val="00364F05"/>
    <w:rsid w:val="00365159"/>
    <w:rsid w:val="0036515F"/>
    <w:rsid w:val="003661B7"/>
    <w:rsid w:val="0036709A"/>
    <w:rsid w:val="003672CB"/>
    <w:rsid w:val="00367326"/>
    <w:rsid w:val="00367B8F"/>
    <w:rsid w:val="0037032D"/>
    <w:rsid w:val="0037104F"/>
    <w:rsid w:val="00371175"/>
    <w:rsid w:val="00371515"/>
    <w:rsid w:val="0037156F"/>
    <w:rsid w:val="00371DA7"/>
    <w:rsid w:val="00371E17"/>
    <w:rsid w:val="00372D43"/>
    <w:rsid w:val="00372D7A"/>
    <w:rsid w:val="00373349"/>
    <w:rsid w:val="00374F9D"/>
    <w:rsid w:val="003750E6"/>
    <w:rsid w:val="0037527A"/>
    <w:rsid w:val="00375A7D"/>
    <w:rsid w:val="00375F8A"/>
    <w:rsid w:val="003802A2"/>
    <w:rsid w:val="0038037A"/>
    <w:rsid w:val="00380968"/>
    <w:rsid w:val="00380EF2"/>
    <w:rsid w:val="0038138D"/>
    <w:rsid w:val="0038337A"/>
    <w:rsid w:val="0038418E"/>
    <w:rsid w:val="00384203"/>
    <w:rsid w:val="00384ECD"/>
    <w:rsid w:val="0038663A"/>
    <w:rsid w:val="00387582"/>
    <w:rsid w:val="003879D1"/>
    <w:rsid w:val="00387C90"/>
    <w:rsid w:val="00390025"/>
    <w:rsid w:val="003901A5"/>
    <w:rsid w:val="003903D4"/>
    <w:rsid w:val="0039181E"/>
    <w:rsid w:val="00392615"/>
    <w:rsid w:val="00392F36"/>
    <w:rsid w:val="00393623"/>
    <w:rsid w:val="00393710"/>
    <w:rsid w:val="00394002"/>
    <w:rsid w:val="00394521"/>
    <w:rsid w:val="003946A0"/>
    <w:rsid w:val="00394ACE"/>
    <w:rsid w:val="00395222"/>
    <w:rsid w:val="00395501"/>
    <w:rsid w:val="00395794"/>
    <w:rsid w:val="003957E0"/>
    <w:rsid w:val="003957EF"/>
    <w:rsid w:val="00395F02"/>
    <w:rsid w:val="00396036"/>
    <w:rsid w:val="003966B5"/>
    <w:rsid w:val="0039771D"/>
    <w:rsid w:val="00397AD4"/>
    <w:rsid w:val="00397C9E"/>
    <w:rsid w:val="003A01DC"/>
    <w:rsid w:val="003A137C"/>
    <w:rsid w:val="003A13F3"/>
    <w:rsid w:val="003A2735"/>
    <w:rsid w:val="003A30BC"/>
    <w:rsid w:val="003A472D"/>
    <w:rsid w:val="003A47B8"/>
    <w:rsid w:val="003A4EB7"/>
    <w:rsid w:val="003A5386"/>
    <w:rsid w:val="003A5654"/>
    <w:rsid w:val="003A5856"/>
    <w:rsid w:val="003A6451"/>
    <w:rsid w:val="003A6713"/>
    <w:rsid w:val="003B0439"/>
    <w:rsid w:val="003B04BB"/>
    <w:rsid w:val="003B05CE"/>
    <w:rsid w:val="003B1E59"/>
    <w:rsid w:val="003B40C0"/>
    <w:rsid w:val="003B4647"/>
    <w:rsid w:val="003B469C"/>
    <w:rsid w:val="003B4906"/>
    <w:rsid w:val="003B4ABC"/>
    <w:rsid w:val="003B54CF"/>
    <w:rsid w:val="003B6068"/>
    <w:rsid w:val="003B657C"/>
    <w:rsid w:val="003B6DC6"/>
    <w:rsid w:val="003B6FC1"/>
    <w:rsid w:val="003B7369"/>
    <w:rsid w:val="003B79B0"/>
    <w:rsid w:val="003C0AD3"/>
    <w:rsid w:val="003C1433"/>
    <w:rsid w:val="003C21A4"/>
    <w:rsid w:val="003C26A7"/>
    <w:rsid w:val="003C29F9"/>
    <w:rsid w:val="003C2DE1"/>
    <w:rsid w:val="003C2E3D"/>
    <w:rsid w:val="003C2F19"/>
    <w:rsid w:val="003C3271"/>
    <w:rsid w:val="003C3D10"/>
    <w:rsid w:val="003C3DB3"/>
    <w:rsid w:val="003C5CFA"/>
    <w:rsid w:val="003C5E67"/>
    <w:rsid w:val="003C5E9E"/>
    <w:rsid w:val="003C6776"/>
    <w:rsid w:val="003C6BD2"/>
    <w:rsid w:val="003C70E8"/>
    <w:rsid w:val="003C75B2"/>
    <w:rsid w:val="003C77F7"/>
    <w:rsid w:val="003C7B46"/>
    <w:rsid w:val="003C7E95"/>
    <w:rsid w:val="003D07E2"/>
    <w:rsid w:val="003D232C"/>
    <w:rsid w:val="003D25BE"/>
    <w:rsid w:val="003D28AA"/>
    <w:rsid w:val="003D3E37"/>
    <w:rsid w:val="003D4F25"/>
    <w:rsid w:val="003D553D"/>
    <w:rsid w:val="003D6306"/>
    <w:rsid w:val="003D682D"/>
    <w:rsid w:val="003D6E64"/>
    <w:rsid w:val="003D6E9F"/>
    <w:rsid w:val="003D73EF"/>
    <w:rsid w:val="003D7C1D"/>
    <w:rsid w:val="003E02A8"/>
    <w:rsid w:val="003E0903"/>
    <w:rsid w:val="003E0AF3"/>
    <w:rsid w:val="003E0FEA"/>
    <w:rsid w:val="003E16B4"/>
    <w:rsid w:val="003E1E1B"/>
    <w:rsid w:val="003E24F8"/>
    <w:rsid w:val="003E4965"/>
    <w:rsid w:val="003E4DDB"/>
    <w:rsid w:val="003E5358"/>
    <w:rsid w:val="003E632D"/>
    <w:rsid w:val="003E645C"/>
    <w:rsid w:val="003E66B3"/>
    <w:rsid w:val="003E69A3"/>
    <w:rsid w:val="003E7513"/>
    <w:rsid w:val="003E7A66"/>
    <w:rsid w:val="003F028A"/>
    <w:rsid w:val="003F0E5F"/>
    <w:rsid w:val="003F11A5"/>
    <w:rsid w:val="003F14F3"/>
    <w:rsid w:val="003F15B6"/>
    <w:rsid w:val="003F17E9"/>
    <w:rsid w:val="003F21DB"/>
    <w:rsid w:val="003F2708"/>
    <w:rsid w:val="003F2BC9"/>
    <w:rsid w:val="003F306E"/>
    <w:rsid w:val="003F3D25"/>
    <w:rsid w:val="003F4258"/>
    <w:rsid w:val="003F4C18"/>
    <w:rsid w:val="003F4F2D"/>
    <w:rsid w:val="003F5E41"/>
    <w:rsid w:val="003F6999"/>
    <w:rsid w:val="003F6F67"/>
    <w:rsid w:val="003F7F69"/>
    <w:rsid w:val="0040089F"/>
    <w:rsid w:val="00401376"/>
    <w:rsid w:val="004015B6"/>
    <w:rsid w:val="00402482"/>
    <w:rsid w:val="00402923"/>
    <w:rsid w:val="004029FE"/>
    <w:rsid w:val="00402C6C"/>
    <w:rsid w:val="00402E67"/>
    <w:rsid w:val="00403328"/>
    <w:rsid w:val="00403943"/>
    <w:rsid w:val="00404442"/>
    <w:rsid w:val="00404A33"/>
    <w:rsid w:val="00404AC9"/>
    <w:rsid w:val="00404D8F"/>
    <w:rsid w:val="0040566F"/>
    <w:rsid w:val="00405A04"/>
    <w:rsid w:val="004060AC"/>
    <w:rsid w:val="00406275"/>
    <w:rsid w:val="0040631A"/>
    <w:rsid w:val="0040654D"/>
    <w:rsid w:val="00406627"/>
    <w:rsid w:val="00406656"/>
    <w:rsid w:val="004069E8"/>
    <w:rsid w:val="00406B24"/>
    <w:rsid w:val="00406B79"/>
    <w:rsid w:val="00407474"/>
    <w:rsid w:val="00410031"/>
    <w:rsid w:val="00411965"/>
    <w:rsid w:val="00411975"/>
    <w:rsid w:val="00412071"/>
    <w:rsid w:val="004122B3"/>
    <w:rsid w:val="00412C4C"/>
    <w:rsid w:val="00413884"/>
    <w:rsid w:val="004140CE"/>
    <w:rsid w:val="004143AC"/>
    <w:rsid w:val="00415384"/>
    <w:rsid w:val="004154B4"/>
    <w:rsid w:val="00415C37"/>
    <w:rsid w:val="004166DB"/>
    <w:rsid w:val="0041721D"/>
    <w:rsid w:val="00417897"/>
    <w:rsid w:val="00417DE3"/>
    <w:rsid w:val="00420371"/>
    <w:rsid w:val="004207BC"/>
    <w:rsid w:val="00421CBB"/>
    <w:rsid w:val="00422891"/>
    <w:rsid w:val="00422BA4"/>
    <w:rsid w:val="00423CAA"/>
    <w:rsid w:val="00423DA7"/>
    <w:rsid w:val="004242CC"/>
    <w:rsid w:val="0042435D"/>
    <w:rsid w:val="00424909"/>
    <w:rsid w:val="00425349"/>
    <w:rsid w:val="00425ED8"/>
    <w:rsid w:val="00426864"/>
    <w:rsid w:val="00427339"/>
    <w:rsid w:val="00430689"/>
    <w:rsid w:val="00430AD8"/>
    <w:rsid w:val="004315C0"/>
    <w:rsid w:val="00431FBD"/>
    <w:rsid w:val="004327E3"/>
    <w:rsid w:val="00433752"/>
    <w:rsid w:val="00433998"/>
    <w:rsid w:val="004343D2"/>
    <w:rsid w:val="004348A5"/>
    <w:rsid w:val="004349AE"/>
    <w:rsid w:val="00434A2C"/>
    <w:rsid w:val="0043516A"/>
    <w:rsid w:val="00435C9C"/>
    <w:rsid w:val="00436132"/>
    <w:rsid w:val="00437059"/>
    <w:rsid w:val="0043729D"/>
    <w:rsid w:val="00437539"/>
    <w:rsid w:val="00440068"/>
    <w:rsid w:val="0044021F"/>
    <w:rsid w:val="0044135C"/>
    <w:rsid w:val="00441ACA"/>
    <w:rsid w:val="004420B6"/>
    <w:rsid w:val="004426FA"/>
    <w:rsid w:val="004429D2"/>
    <w:rsid w:val="00442B8F"/>
    <w:rsid w:val="00444486"/>
    <w:rsid w:val="00444C5D"/>
    <w:rsid w:val="00444FE0"/>
    <w:rsid w:val="00444FE2"/>
    <w:rsid w:val="00445590"/>
    <w:rsid w:val="004457E4"/>
    <w:rsid w:val="00445845"/>
    <w:rsid w:val="00445ABC"/>
    <w:rsid w:val="00445C5E"/>
    <w:rsid w:val="00446CC0"/>
    <w:rsid w:val="0044730C"/>
    <w:rsid w:val="00447445"/>
    <w:rsid w:val="00447CC1"/>
    <w:rsid w:val="00447EAA"/>
    <w:rsid w:val="0045073E"/>
    <w:rsid w:val="00451CFC"/>
    <w:rsid w:val="00451FAE"/>
    <w:rsid w:val="00452EB2"/>
    <w:rsid w:val="00452EBB"/>
    <w:rsid w:val="0045312E"/>
    <w:rsid w:val="0045486E"/>
    <w:rsid w:val="00455B3A"/>
    <w:rsid w:val="00455E66"/>
    <w:rsid w:val="00455E6C"/>
    <w:rsid w:val="00456C45"/>
    <w:rsid w:val="00457223"/>
    <w:rsid w:val="00457385"/>
    <w:rsid w:val="00457712"/>
    <w:rsid w:val="00460D4C"/>
    <w:rsid w:val="004611E1"/>
    <w:rsid w:val="00461331"/>
    <w:rsid w:val="004616CC"/>
    <w:rsid w:val="00462794"/>
    <w:rsid w:val="00462936"/>
    <w:rsid w:val="004629D8"/>
    <w:rsid w:val="004637C0"/>
    <w:rsid w:val="00463EB1"/>
    <w:rsid w:val="00463F10"/>
    <w:rsid w:val="0046537B"/>
    <w:rsid w:val="004653FC"/>
    <w:rsid w:val="00467D61"/>
    <w:rsid w:val="00470E66"/>
    <w:rsid w:val="0047106A"/>
    <w:rsid w:val="00471D80"/>
    <w:rsid w:val="00471DFB"/>
    <w:rsid w:val="004722F4"/>
    <w:rsid w:val="00472B43"/>
    <w:rsid w:val="00475121"/>
    <w:rsid w:val="0047563B"/>
    <w:rsid w:val="00475F23"/>
    <w:rsid w:val="00476043"/>
    <w:rsid w:val="004764E4"/>
    <w:rsid w:val="00476AD6"/>
    <w:rsid w:val="00476CF9"/>
    <w:rsid w:val="004777CC"/>
    <w:rsid w:val="004802A3"/>
    <w:rsid w:val="00480A04"/>
    <w:rsid w:val="004811E7"/>
    <w:rsid w:val="00481817"/>
    <w:rsid w:val="00481D11"/>
    <w:rsid w:val="00482D73"/>
    <w:rsid w:val="00483255"/>
    <w:rsid w:val="00483C59"/>
    <w:rsid w:val="0048466C"/>
    <w:rsid w:val="00486423"/>
    <w:rsid w:val="004865AD"/>
    <w:rsid w:val="00486B5A"/>
    <w:rsid w:val="00486E26"/>
    <w:rsid w:val="00487707"/>
    <w:rsid w:val="00487935"/>
    <w:rsid w:val="00487FCC"/>
    <w:rsid w:val="004905BA"/>
    <w:rsid w:val="004907F3"/>
    <w:rsid w:val="00490F93"/>
    <w:rsid w:val="00491C8A"/>
    <w:rsid w:val="004926A2"/>
    <w:rsid w:val="0049283B"/>
    <w:rsid w:val="00493CD1"/>
    <w:rsid w:val="004941CD"/>
    <w:rsid w:val="004948AB"/>
    <w:rsid w:val="00494ADC"/>
    <w:rsid w:val="00494D10"/>
    <w:rsid w:val="0049596F"/>
    <w:rsid w:val="00495DC9"/>
    <w:rsid w:val="004961B0"/>
    <w:rsid w:val="004968DF"/>
    <w:rsid w:val="00497A80"/>
    <w:rsid w:val="00497C23"/>
    <w:rsid w:val="004A0CE8"/>
    <w:rsid w:val="004A1082"/>
    <w:rsid w:val="004A1117"/>
    <w:rsid w:val="004A1676"/>
    <w:rsid w:val="004A1E1F"/>
    <w:rsid w:val="004A29FD"/>
    <w:rsid w:val="004A356F"/>
    <w:rsid w:val="004A386A"/>
    <w:rsid w:val="004A44F4"/>
    <w:rsid w:val="004A4F83"/>
    <w:rsid w:val="004A505A"/>
    <w:rsid w:val="004A560A"/>
    <w:rsid w:val="004A5D24"/>
    <w:rsid w:val="004A6327"/>
    <w:rsid w:val="004A6AB2"/>
    <w:rsid w:val="004A70CE"/>
    <w:rsid w:val="004A7BA8"/>
    <w:rsid w:val="004B1196"/>
    <w:rsid w:val="004B151E"/>
    <w:rsid w:val="004B1A44"/>
    <w:rsid w:val="004B20C6"/>
    <w:rsid w:val="004B26AC"/>
    <w:rsid w:val="004B31D5"/>
    <w:rsid w:val="004B3383"/>
    <w:rsid w:val="004B38E5"/>
    <w:rsid w:val="004B39BE"/>
    <w:rsid w:val="004B4528"/>
    <w:rsid w:val="004B4D97"/>
    <w:rsid w:val="004B4F89"/>
    <w:rsid w:val="004B4FE1"/>
    <w:rsid w:val="004B503A"/>
    <w:rsid w:val="004B51B2"/>
    <w:rsid w:val="004B5350"/>
    <w:rsid w:val="004B55C0"/>
    <w:rsid w:val="004B5AD8"/>
    <w:rsid w:val="004B6662"/>
    <w:rsid w:val="004B6FFD"/>
    <w:rsid w:val="004B734C"/>
    <w:rsid w:val="004B7E00"/>
    <w:rsid w:val="004C0839"/>
    <w:rsid w:val="004C1719"/>
    <w:rsid w:val="004C1D08"/>
    <w:rsid w:val="004C3062"/>
    <w:rsid w:val="004C3077"/>
    <w:rsid w:val="004C3A48"/>
    <w:rsid w:val="004C3A5C"/>
    <w:rsid w:val="004C413F"/>
    <w:rsid w:val="004C43E3"/>
    <w:rsid w:val="004C4C27"/>
    <w:rsid w:val="004C4DA7"/>
    <w:rsid w:val="004C4EEE"/>
    <w:rsid w:val="004C560A"/>
    <w:rsid w:val="004C5B70"/>
    <w:rsid w:val="004C5DBC"/>
    <w:rsid w:val="004C64B2"/>
    <w:rsid w:val="004C6A2E"/>
    <w:rsid w:val="004C6E5B"/>
    <w:rsid w:val="004C732B"/>
    <w:rsid w:val="004D015F"/>
    <w:rsid w:val="004D0182"/>
    <w:rsid w:val="004D01B9"/>
    <w:rsid w:val="004D066C"/>
    <w:rsid w:val="004D105F"/>
    <w:rsid w:val="004D2C76"/>
    <w:rsid w:val="004D3579"/>
    <w:rsid w:val="004D49A7"/>
    <w:rsid w:val="004D4DD6"/>
    <w:rsid w:val="004D5305"/>
    <w:rsid w:val="004D5314"/>
    <w:rsid w:val="004D651F"/>
    <w:rsid w:val="004D6B1E"/>
    <w:rsid w:val="004D71E4"/>
    <w:rsid w:val="004E002E"/>
    <w:rsid w:val="004E0330"/>
    <w:rsid w:val="004E055E"/>
    <w:rsid w:val="004E0DCA"/>
    <w:rsid w:val="004E1297"/>
    <w:rsid w:val="004E165D"/>
    <w:rsid w:val="004E1789"/>
    <w:rsid w:val="004E265C"/>
    <w:rsid w:val="004E2F81"/>
    <w:rsid w:val="004E32E5"/>
    <w:rsid w:val="004E33AB"/>
    <w:rsid w:val="004E36AB"/>
    <w:rsid w:val="004E3C23"/>
    <w:rsid w:val="004E3DB9"/>
    <w:rsid w:val="004E42B7"/>
    <w:rsid w:val="004E4447"/>
    <w:rsid w:val="004E4723"/>
    <w:rsid w:val="004E5D76"/>
    <w:rsid w:val="004E6AA4"/>
    <w:rsid w:val="004E6C44"/>
    <w:rsid w:val="004E7E22"/>
    <w:rsid w:val="004E7FAC"/>
    <w:rsid w:val="004F01EA"/>
    <w:rsid w:val="004F082C"/>
    <w:rsid w:val="004F08C7"/>
    <w:rsid w:val="004F1F65"/>
    <w:rsid w:val="004F2043"/>
    <w:rsid w:val="004F2138"/>
    <w:rsid w:val="004F241B"/>
    <w:rsid w:val="004F2AD6"/>
    <w:rsid w:val="004F2D16"/>
    <w:rsid w:val="004F3801"/>
    <w:rsid w:val="004F39D9"/>
    <w:rsid w:val="004F424D"/>
    <w:rsid w:val="004F4E24"/>
    <w:rsid w:val="004F54B0"/>
    <w:rsid w:val="004F6AAF"/>
    <w:rsid w:val="004F6BFC"/>
    <w:rsid w:val="004F705E"/>
    <w:rsid w:val="004F7226"/>
    <w:rsid w:val="004F7524"/>
    <w:rsid w:val="004F7B56"/>
    <w:rsid w:val="004F7C4F"/>
    <w:rsid w:val="00500473"/>
    <w:rsid w:val="00502196"/>
    <w:rsid w:val="005031BE"/>
    <w:rsid w:val="00504346"/>
    <w:rsid w:val="005047A2"/>
    <w:rsid w:val="00504A4B"/>
    <w:rsid w:val="00504DA5"/>
    <w:rsid w:val="00505139"/>
    <w:rsid w:val="00505242"/>
    <w:rsid w:val="0050534E"/>
    <w:rsid w:val="00505898"/>
    <w:rsid w:val="00507380"/>
    <w:rsid w:val="00507782"/>
    <w:rsid w:val="005078D5"/>
    <w:rsid w:val="00507940"/>
    <w:rsid w:val="005108EE"/>
    <w:rsid w:val="00510E4C"/>
    <w:rsid w:val="005119E8"/>
    <w:rsid w:val="00511DC4"/>
    <w:rsid w:val="005128F8"/>
    <w:rsid w:val="00512994"/>
    <w:rsid w:val="005129E2"/>
    <w:rsid w:val="00513808"/>
    <w:rsid w:val="00513A4F"/>
    <w:rsid w:val="00514716"/>
    <w:rsid w:val="00515B24"/>
    <w:rsid w:val="00515DC4"/>
    <w:rsid w:val="0051652A"/>
    <w:rsid w:val="005169B6"/>
    <w:rsid w:val="00516A61"/>
    <w:rsid w:val="005172DD"/>
    <w:rsid w:val="00517FBA"/>
    <w:rsid w:val="005200FC"/>
    <w:rsid w:val="00520E75"/>
    <w:rsid w:val="00522E31"/>
    <w:rsid w:val="005239A5"/>
    <w:rsid w:val="00523B47"/>
    <w:rsid w:val="005242CE"/>
    <w:rsid w:val="00524CAC"/>
    <w:rsid w:val="00524EB4"/>
    <w:rsid w:val="00525041"/>
    <w:rsid w:val="005256AE"/>
    <w:rsid w:val="005262A6"/>
    <w:rsid w:val="00526408"/>
    <w:rsid w:val="005269D6"/>
    <w:rsid w:val="00526AAD"/>
    <w:rsid w:val="00527284"/>
    <w:rsid w:val="00527524"/>
    <w:rsid w:val="005305EA"/>
    <w:rsid w:val="00530DD6"/>
    <w:rsid w:val="00530ED7"/>
    <w:rsid w:val="0053149E"/>
    <w:rsid w:val="00531895"/>
    <w:rsid w:val="00531C9F"/>
    <w:rsid w:val="00531E0A"/>
    <w:rsid w:val="00531F65"/>
    <w:rsid w:val="00532A5C"/>
    <w:rsid w:val="00532A99"/>
    <w:rsid w:val="0053334F"/>
    <w:rsid w:val="00533A2E"/>
    <w:rsid w:val="005347D8"/>
    <w:rsid w:val="00534BDE"/>
    <w:rsid w:val="00534CDD"/>
    <w:rsid w:val="00535982"/>
    <w:rsid w:val="00535B7F"/>
    <w:rsid w:val="00535BA7"/>
    <w:rsid w:val="005361A6"/>
    <w:rsid w:val="00537AC9"/>
    <w:rsid w:val="00537C15"/>
    <w:rsid w:val="00537FA8"/>
    <w:rsid w:val="005405C6"/>
    <w:rsid w:val="00540BF2"/>
    <w:rsid w:val="00541745"/>
    <w:rsid w:val="00541989"/>
    <w:rsid w:val="00541E07"/>
    <w:rsid w:val="00541E70"/>
    <w:rsid w:val="00541FF5"/>
    <w:rsid w:val="00542098"/>
    <w:rsid w:val="0054281B"/>
    <w:rsid w:val="005437B0"/>
    <w:rsid w:val="00544CC2"/>
    <w:rsid w:val="00545258"/>
    <w:rsid w:val="00545607"/>
    <w:rsid w:val="005459AE"/>
    <w:rsid w:val="00545B49"/>
    <w:rsid w:val="00547082"/>
    <w:rsid w:val="005472AB"/>
    <w:rsid w:val="00547AFF"/>
    <w:rsid w:val="00547C6E"/>
    <w:rsid w:val="00550B26"/>
    <w:rsid w:val="00551174"/>
    <w:rsid w:val="00552D7E"/>
    <w:rsid w:val="005538B4"/>
    <w:rsid w:val="0055418C"/>
    <w:rsid w:val="0055444C"/>
    <w:rsid w:val="00554EB6"/>
    <w:rsid w:val="00555246"/>
    <w:rsid w:val="0055536A"/>
    <w:rsid w:val="005564D2"/>
    <w:rsid w:val="00556637"/>
    <w:rsid w:val="005569F8"/>
    <w:rsid w:val="00557113"/>
    <w:rsid w:val="0056094C"/>
    <w:rsid w:val="00561692"/>
    <w:rsid w:val="00561815"/>
    <w:rsid w:val="00561D5C"/>
    <w:rsid w:val="0056318B"/>
    <w:rsid w:val="005634E0"/>
    <w:rsid w:val="00563609"/>
    <w:rsid w:val="00564407"/>
    <w:rsid w:val="00564A3E"/>
    <w:rsid w:val="00565197"/>
    <w:rsid w:val="00565683"/>
    <w:rsid w:val="00565C2F"/>
    <w:rsid w:val="005661ED"/>
    <w:rsid w:val="005663FD"/>
    <w:rsid w:val="00566498"/>
    <w:rsid w:val="00566699"/>
    <w:rsid w:val="00566B69"/>
    <w:rsid w:val="0056783F"/>
    <w:rsid w:val="00567D5E"/>
    <w:rsid w:val="00570711"/>
    <w:rsid w:val="00570D47"/>
    <w:rsid w:val="00571EF7"/>
    <w:rsid w:val="00572AD9"/>
    <w:rsid w:val="00573A55"/>
    <w:rsid w:val="00573B90"/>
    <w:rsid w:val="00573D1E"/>
    <w:rsid w:val="00574D49"/>
    <w:rsid w:val="005768D2"/>
    <w:rsid w:val="00576E57"/>
    <w:rsid w:val="00576F55"/>
    <w:rsid w:val="005802D2"/>
    <w:rsid w:val="00580A5E"/>
    <w:rsid w:val="0058364B"/>
    <w:rsid w:val="0058389A"/>
    <w:rsid w:val="005840FE"/>
    <w:rsid w:val="005845EB"/>
    <w:rsid w:val="0058497D"/>
    <w:rsid w:val="00584BC0"/>
    <w:rsid w:val="00584DA7"/>
    <w:rsid w:val="00585324"/>
    <w:rsid w:val="005854BC"/>
    <w:rsid w:val="005858C7"/>
    <w:rsid w:val="00585F76"/>
    <w:rsid w:val="00586885"/>
    <w:rsid w:val="00586908"/>
    <w:rsid w:val="00587FB2"/>
    <w:rsid w:val="0059027B"/>
    <w:rsid w:val="00590661"/>
    <w:rsid w:val="00590768"/>
    <w:rsid w:val="00590B9F"/>
    <w:rsid w:val="00592159"/>
    <w:rsid w:val="0059284B"/>
    <w:rsid w:val="00592B3C"/>
    <w:rsid w:val="00592E5E"/>
    <w:rsid w:val="00593BCE"/>
    <w:rsid w:val="00594162"/>
    <w:rsid w:val="00594A5C"/>
    <w:rsid w:val="00595407"/>
    <w:rsid w:val="00595675"/>
    <w:rsid w:val="00595812"/>
    <w:rsid w:val="00595C95"/>
    <w:rsid w:val="0059647B"/>
    <w:rsid w:val="0059667C"/>
    <w:rsid w:val="0059680B"/>
    <w:rsid w:val="005968C5"/>
    <w:rsid w:val="005969D5"/>
    <w:rsid w:val="00597E34"/>
    <w:rsid w:val="00597EB6"/>
    <w:rsid w:val="005A0367"/>
    <w:rsid w:val="005A0964"/>
    <w:rsid w:val="005A10EF"/>
    <w:rsid w:val="005A16E1"/>
    <w:rsid w:val="005A239D"/>
    <w:rsid w:val="005A34C4"/>
    <w:rsid w:val="005A3A3A"/>
    <w:rsid w:val="005A3E1B"/>
    <w:rsid w:val="005A3FEE"/>
    <w:rsid w:val="005A42CF"/>
    <w:rsid w:val="005A4908"/>
    <w:rsid w:val="005A4A96"/>
    <w:rsid w:val="005A4F18"/>
    <w:rsid w:val="005A576C"/>
    <w:rsid w:val="005A5B41"/>
    <w:rsid w:val="005A62A9"/>
    <w:rsid w:val="005A65D7"/>
    <w:rsid w:val="005A667B"/>
    <w:rsid w:val="005A6AED"/>
    <w:rsid w:val="005B0758"/>
    <w:rsid w:val="005B20CF"/>
    <w:rsid w:val="005B2563"/>
    <w:rsid w:val="005B25B5"/>
    <w:rsid w:val="005B3178"/>
    <w:rsid w:val="005B3B4C"/>
    <w:rsid w:val="005B3BD9"/>
    <w:rsid w:val="005B40EB"/>
    <w:rsid w:val="005B44D8"/>
    <w:rsid w:val="005B484D"/>
    <w:rsid w:val="005B4990"/>
    <w:rsid w:val="005B4ABC"/>
    <w:rsid w:val="005B4AFA"/>
    <w:rsid w:val="005B4DBE"/>
    <w:rsid w:val="005B57DD"/>
    <w:rsid w:val="005B5E74"/>
    <w:rsid w:val="005B6535"/>
    <w:rsid w:val="005B67D4"/>
    <w:rsid w:val="005B6A90"/>
    <w:rsid w:val="005B72AC"/>
    <w:rsid w:val="005B7448"/>
    <w:rsid w:val="005B747C"/>
    <w:rsid w:val="005B76A7"/>
    <w:rsid w:val="005B7967"/>
    <w:rsid w:val="005B7D2E"/>
    <w:rsid w:val="005B7D66"/>
    <w:rsid w:val="005C0024"/>
    <w:rsid w:val="005C096F"/>
    <w:rsid w:val="005C11C1"/>
    <w:rsid w:val="005C1A26"/>
    <w:rsid w:val="005C2913"/>
    <w:rsid w:val="005C2E95"/>
    <w:rsid w:val="005C31BC"/>
    <w:rsid w:val="005C3226"/>
    <w:rsid w:val="005C36DA"/>
    <w:rsid w:val="005C45F3"/>
    <w:rsid w:val="005C47A6"/>
    <w:rsid w:val="005C531D"/>
    <w:rsid w:val="005C536A"/>
    <w:rsid w:val="005C58BB"/>
    <w:rsid w:val="005C7541"/>
    <w:rsid w:val="005C75B2"/>
    <w:rsid w:val="005C7FCD"/>
    <w:rsid w:val="005D03A9"/>
    <w:rsid w:val="005D066A"/>
    <w:rsid w:val="005D0BC6"/>
    <w:rsid w:val="005D0CDD"/>
    <w:rsid w:val="005D159A"/>
    <w:rsid w:val="005D1CE7"/>
    <w:rsid w:val="005D1DF8"/>
    <w:rsid w:val="005D23AD"/>
    <w:rsid w:val="005D337F"/>
    <w:rsid w:val="005D371A"/>
    <w:rsid w:val="005D4D75"/>
    <w:rsid w:val="005D524F"/>
    <w:rsid w:val="005D5473"/>
    <w:rsid w:val="005D714C"/>
    <w:rsid w:val="005D72AE"/>
    <w:rsid w:val="005D79A3"/>
    <w:rsid w:val="005E0216"/>
    <w:rsid w:val="005E183B"/>
    <w:rsid w:val="005E1AF2"/>
    <w:rsid w:val="005E29A1"/>
    <w:rsid w:val="005E3667"/>
    <w:rsid w:val="005E3DD8"/>
    <w:rsid w:val="005E4AD0"/>
    <w:rsid w:val="005E4BD2"/>
    <w:rsid w:val="005E4D76"/>
    <w:rsid w:val="005E5213"/>
    <w:rsid w:val="005E59A7"/>
    <w:rsid w:val="005E5ACA"/>
    <w:rsid w:val="005E5B33"/>
    <w:rsid w:val="005E6A9D"/>
    <w:rsid w:val="005E776D"/>
    <w:rsid w:val="005F0125"/>
    <w:rsid w:val="005F0267"/>
    <w:rsid w:val="005F0705"/>
    <w:rsid w:val="005F0898"/>
    <w:rsid w:val="005F0F2A"/>
    <w:rsid w:val="005F1267"/>
    <w:rsid w:val="005F29A7"/>
    <w:rsid w:val="005F2B89"/>
    <w:rsid w:val="005F2EEB"/>
    <w:rsid w:val="005F3F7B"/>
    <w:rsid w:val="005F4918"/>
    <w:rsid w:val="005F4AB4"/>
    <w:rsid w:val="005F5A83"/>
    <w:rsid w:val="005F6A4E"/>
    <w:rsid w:val="005F7172"/>
    <w:rsid w:val="005F729D"/>
    <w:rsid w:val="005F74AB"/>
    <w:rsid w:val="005F7F66"/>
    <w:rsid w:val="00600292"/>
    <w:rsid w:val="00600A5B"/>
    <w:rsid w:val="00600A66"/>
    <w:rsid w:val="006012DB"/>
    <w:rsid w:val="00601751"/>
    <w:rsid w:val="006023CD"/>
    <w:rsid w:val="006026AA"/>
    <w:rsid w:val="00602867"/>
    <w:rsid w:val="0060379F"/>
    <w:rsid w:val="00603F71"/>
    <w:rsid w:val="00604013"/>
    <w:rsid w:val="00604925"/>
    <w:rsid w:val="00604C18"/>
    <w:rsid w:val="006056E7"/>
    <w:rsid w:val="006066A7"/>
    <w:rsid w:val="00606ABA"/>
    <w:rsid w:val="00606C65"/>
    <w:rsid w:val="00607372"/>
    <w:rsid w:val="00610038"/>
    <w:rsid w:val="0061062F"/>
    <w:rsid w:val="006115DD"/>
    <w:rsid w:val="006115E6"/>
    <w:rsid w:val="00611EE7"/>
    <w:rsid w:val="006128D8"/>
    <w:rsid w:val="00612DD9"/>
    <w:rsid w:val="00613297"/>
    <w:rsid w:val="00613BE2"/>
    <w:rsid w:val="0061603D"/>
    <w:rsid w:val="00616B5B"/>
    <w:rsid w:val="00617712"/>
    <w:rsid w:val="006179D1"/>
    <w:rsid w:val="00617E07"/>
    <w:rsid w:val="00617FE7"/>
    <w:rsid w:val="006207B6"/>
    <w:rsid w:val="00620E4F"/>
    <w:rsid w:val="00621074"/>
    <w:rsid w:val="00621EDD"/>
    <w:rsid w:val="006221EB"/>
    <w:rsid w:val="00622D93"/>
    <w:rsid w:val="0062322D"/>
    <w:rsid w:val="00623C58"/>
    <w:rsid w:val="00624149"/>
    <w:rsid w:val="006242EA"/>
    <w:rsid w:val="00624E35"/>
    <w:rsid w:val="006253E9"/>
    <w:rsid w:val="006255C4"/>
    <w:rsid w:val="00625AE5"/>
    <w:rsid w:val="00625EBD"/>
    <w:rsid w:val="00625EDA"/>
    <w:rsid w:val="0062601C"/>
    <w:rsid w:val="006261E2"/>
    <w:rsid w:val="00626D78"/>
    <w:rsid w:val="00627515"/>
    <w:rsid w:val="006300F5"/>
    <w:rsid w:val="00630293"/>
    <w:rsid w:val="00631235"/>
    <w:rsid w:val="00631737"/>
    <w:rsid w:val="00631BB7"/>
    <w:rsid w:val="006322AA"/>
    <w:rsid w:val="0063281C"/>
    <w:rsid w:val="006334A7"/>
    <w:rsid w:val="00633CE2"/>
    <w:rsid w:val="00633E41"/>
    <w:rsid w:val="00634264"/>
    <w:rsid w:val="006343B1"/>
    <w:rsid w:val="00634E1C"/>
    <w:rsid w:val="00634F4A"/>
    <w:rsid w:val="006365A3"/>
    <w:rsid w:val="006368A2"/>
    <w:rsid w:val="00636BAF"/>
    <w:rsid w:val="0063712C"/>
    <w:rsid w:val="00637D05"/>
    <w:rsid w:val="0064050B"/>
    <w:rsid w:val="00641E03"/>
    <w:rsid w:val="00641E43"/>
    <w:rsid w:val="00642767"/>
    <w:rsid w:val="00643AED"/>
    <w:rsid w:val="00643DA3"/>
    <w:rsid w:val="0064451D"/>
    <w:rsid w:val="00644F04"/>
    <w:rsid w:val="0064519B"/>
    <w:rsid w:val="0064547D"/>
    <w:rsid w:val="0064751D"/>
    <w:rsid w:val="006479FC"/>
    <w:rsid w:val="0065068A"/>
    <w:rsid w:val="00650759"/>
    <w:rsid w:val="00650C5B"/>
    <w:rsid w:val="00650D29"/>
    <w:rsid w:val="00650E97"/>
    <w:rsid w:val="00650F59"/>
    <w:rsid w:val="00652CE4"/>
    <w:rsid w:val="006530A4"/>
    <w:rsid w:val="00653CBF"/>
    <w:rsid w:val="00653D03"/>
    <w:rsid w:val="00653DCF"/>
    <w:rsid w:val="00653F71"/>
    <w:rsid w:val="0065468C"/>
    <w:rsid w:val="00654CA9"/>
    <w:rsid w:val="00654CE7"/>
    <w:rsid w:val="006562CD"/>
    <w:rsid w:val="00657B83"/>
    <w:rsid w:val="00660123"/>
    <w:rsid w:val="0066031A"/>
    <w:rsid w:val="00660BEC"/>
    <w:rsid w:val="00660CA5"/>
    <w:rsid w:val="00660EE5"/>
    <w:rsid w:val="00661095"/>
    <w:rsid w:val="00661568"/>
    <w:rsid w:val="006616F7"/>
    <w:rsid w:val="006619D6"/>
    <w:rsid w:val="00661B62"/>
    <w:rsid w:val="00662F3C"/>
    <w:rsid w:val="006662A4"/>
    <w:rsid w:val="00666A68"/>
    <w:rsid w:val="00666BA6"/>
    <w:rsid w:val="00667DAA"/>
    <w:rsid w:val="006700F4"/>
    <w:rsid w:val="00671050"/>
    <w:rsid w:val="00671F2D"/>
    <w:rsid w:val="0067227D"/>
    <w:rsid w:val="00672368"/>
    <w:rsid w:val="00672FC4"/>
    <w:rsid w:val="00673330"/>
    <w:rsid w:val="006738E7"/>
    <w:rsid w:val="00673903"/>
    <w:rsid w:val="00674219"/>
    <w:rsid w:val="006742D2"/>
    <w:rsid w:val="00674608"/>
    <w:rsid w:val="00674830"/>
    <w:rsid w:val="00674931"/>
    <w:rsid w:val="006750B1"/>
    <w:rsid w:val="00675D02"/>
    <w:rsid w:val="00675FC8"/>
    <w:rsid w:val="006773FE"/>
    <w:rsid w:val="00677AC3"/>
    <w:rsid w:val="006800B4"/>
    <w:rsid w:val="00680ADA"/>
    <w:rsid w:val="00680DD8"/>
    <w:rsid w:val="00680F48"/>
    <w:rsid w:val="00681A87"/>
    <w:rsid w:val="00681B3E"/>
    <w:rsid w:val="006821CE"/>
    <w:rsid w:val="00682628"/>
    <w:rsid w:val="00683021"/>
    <w:rsid w:val="0068332D"/>
    <w:rsid w:val="00683560"/>
    <w:rsid w:val="00683567"/>
    <w:rsid w:val="00683593"/>
    <w:rsid w:val="0068370A"/>
    <w:rsid w:val="006837D9"/>
    <w:rsid w:val="00683B6E"/>
    <w:rsid w:val="00683E78"/>
    <w:rsid w:val="0068515D"/>
    <w:rsid w:val="00685D04"/>
    <w:rsid w:val="006862C4"/>
    <w:rsid w:val="006863ED"/>
    <w:rsid w:val="00686FE5"/>
    <w:rsid w:val="00687E01"/>
    <w:rsid w:val="00690492"/>
    <w:rsid w:val="00690638"/>
    <w:rsid w:val="00691D74"/>
    <w:rsid w:val="00692379"/>
    <w:rsid w:val="00692629"/>
    <w:rsid w:val="00693314"/>
    <w:rsid w:val="0069388E"/>
    <w:rsid w:val="006939A2"/>
    <w:rsid w:val="006941B4"/>
    <w:rsid w:val="006946C6"/>
    <w:rsid w:val="006953D2"/>
    <w:rsid w:val="006955D9"/>
    <w:rsid w:val="00695739"/>
    <w:rsid w:val="00695A2D"/>
    <w:rsid w:val="0069607F"/>
    <w:rsid w:val="00696999"/>
    <w:rsid w:val="006969D0"/>
    <w:rsid w:val="00696CA5"/>
    <w:rsid w:val="00697CE4"/>
    <w:rsid w:val="006A00FA"/>
    <w:rsid w:val="006A019D"/>
    <w:rsid w:val="006A0319"/>
    <w:rsid w:val="006A044F"/>
    <w:rsid w:val="006A0476"/>
    <w:rsid w:val="006A1065"/>
    <w:rsid w:val="006A2A06"/>
    <w:rsid w:val="006A2A36"/>
    <w:rsid w:val="006A355F"/>
    <w:rsid w:val="006A392D"/>
    <w:rsid w:val="006A46F6"/>
    <w:rsid w:val="006A5628"/>
    <w:rsid w:val="006A71D5"/>
    <w:rsid w:val="006B020D"/>
    <w:rsid w:val="006B05A9"/>
    <w:rsid w:val="006B0773"/>
    <w:rsid w:val="006B0851"/>
    <w:rsid w:val="006B129E"/>
    <w:rsid w:val="006B24D3"/>
    <w:rsid w:val="006B28D5"/>
    <w:rsid w:val="006B2CEE"/>
    <w:rsid w:val="006B2D4A"/>
    <w:rsid w:val="006B2EF7"/>
    <w:rsid w:val="006B346E"/>
    <w:rsid w:val="006B3932"/>
    <w:rsid w:val="006B39D4"/>
    <w:rsid w:val="006B3B12"/>
    <w:rsid w:val="006B4E9D"/>
    <w:rsid w:val="006B5CE5"/>
    <w:rsid w:val="006B6307"/>
    <w:rsid w:val="006B637D"/>
    <w:rsid w:val="006B6702"/>
    <w:rsid w:val="006B6CAC"/>
    <w:rsid w:val="006C0103"/>
    <w:rsid w:val="006C0722"/>
    <w:rsid w:val="006C15BA"/>
    <w:rsid w:val="006C16E2"/>
    <w:rsid w:val="006C1839"/>
    <w:rsid w:val="006C1990"/>
    <w:rsid w:val="006C1EFD"/>
    <w:rsid w:val="006C26FC"/>
    <w:rsid w:val="006C2920"/>
    <w:rsid w:val="006C2DEB"/>
    <w:rsid w:val="006C2F43"/>
    <w:rsid w:val="006C39C4"/>
    <w:rsid w:val="006C4666"/>
    <w:rsid w:val="006C47BF"/>
    <w:rsid w:val="006C4B40"/>
    <w:rsid w:val="006C56DA"/>
    <w:rsid w:val="006C75E6"/>
    <w:rsid w:val="006C790C"/>
    <w:rsid w:val="006D19FC"/>
    <w:rsid w:val="006D221E"/>
    <w:rsid w:val="006D3140"/>
    <w:rsid w:val="006D3F07"/>
    <w:rsid w:val="006D4A0D"/>
    <w:rsid w:val="006D4D25"/>
    <w:rsid w:val="006D5AE4"/>
    <w:rsid w:val="006D68D0"/>
    <w:rsid w:val="006D6D60"/>
    <w:rsid w:val="006D6ED1"/>
    <w:rsid w:val="006D6F21"/>
    <w:rsid w:val="006E0437"/>
    <w:rsid w:val="006E0C16"/>
    <w:rsid w:val="006E377A"/>
    <w:rsid w:val="006E3787"/>
    <w:rsid w:val="006E38D3"/>
    <w:rsid w:val="006E3DFB"/>
    <w:rsid w:val="006E4302"/>
    <w:rsid w:val="006E4D82"/>
    <w:rsid w:val="006E558A"/>
    <w:rsid w:val="006E6183"/>
    <w:rsid w:val="006E653C"/>
    <w:rsid w:val="006E6EBC"/>
    <w:rsid w:val="006E74BD"/>
    <w:rsid w:val="006E774B"/>
    <w:rsid w:val="006E7983"/>
    <w:rsid w:val="006E7B63"/>
    <w:rsid w:val="006F0130"/>
    <w:rsid w:val="006F03E0"/>
    <w:rsid w:val="006F04EA"/>
    <w:rsid w:val="006F1121"/>
    <w:rsid w:val="006F137E"/>
    <w:rsid w:val="006F156A"/>
    <w:rsid w:val="006F1814"/>
    <w:rsid w:val="006F2009"/>
    <w:rsid w:val="006F2940"/>
    <w:rsid w:val="006F2FC1"/>
    <w:rsid w:val="006F4070"/>
    <w:rsid w:val="006F40DF"/>
    <w:rsid w:val="006F5CEE"/>
    <w:rsid w:val="006F6795"/>
    <w:rsid w:val="006F692D"/>
    <w:rsid w:val="006F6C41"/>
    <w:rsid w:val="006F728F"/>
    <w:rsid w:val="006F7902"/>
    <w:rsid w:val="006F7CAD"/>
    <w:rsid w:val="007000C1"/>
    <w:rsid w:val="0070043A"/>
    <w:rsid w:val="00701256"/>
    <w:rsid w:val="00701AF2"/>
    <w:rsid w:val="00701DDA"/>
    <w:rsid w:val="00702D9C"/>
    <w:rsid w:val="00703F5D"/>
    <w:rsid w:val="00703F87"/>
    <w:rsid w:val="00704F7A"/>
    <w:rsid w:val="007051C2"/>
    <w:rsid w:val="0070648F"/>
    <w:rsid w:val="00706556"/>
    <w:rsid w:val="0070728E"/>
    <w:rsid w:val="00707468"/>
    <w:rsid w:val="007075C9"/>
    <w:rsid w:val="007076ED"/>
    <w:rsid w:val="00707A6E"/>
    <w:rsid w:val="00710E68"/>
    <w:rsid w:val="007115E0"/>
    <w:rsid w:val="00712933"/>
    <w:rsid w:val="00712FAB"/>
    <w:rsid w:val="007137C6"/>
    <w:rsid w:val="00713AF7"/>
    <w:rsid w:val="00713B88"/>
    <w:rsid w:val="00713BA2"/>
    <w:rsid w:val="007147D2"/>
    <w:rsid w:val="00714EA5"/>
    <w:rsid w:val="007150E5"/>
    <w:rsid w:val="007162FB"/>
    <w:rsid w:val="0071691E"/>
    <w:rsid w:val="00717E98"/>
    <w:rsid w:val="0072019A"/>
    <w:rsid w:val="00720777"/>
    <w:rsid w:val="007219A1"/>
    <w:rsid w:val="007246B1"/>
    <w:rsid w:val="0072513B"/>
    <w:rsid w:val="007255C3"/>
    <w:rsid w:val="00726062"/>
    <w:rsid w:val="00726076"/>
    <w:rsid w:val="00726368"/>
    <w:rsid w:val="00726B81"/>
    <w:rsid w:val="00726E03"/>
    <w:rsid w:val="00727706"/>
    <w:rsid w:val="0073045B"/>
    <w:rsid w:val="00730750"/>
    <w:rsid w:val="00730CBF"/>
    <w:rsid w:val="00731229"/>
    <w:rsid w:val="00731622"/>
    <w:rsid w:val="00732466"/>
    <w:rsid w:val="00732C90"/>
    <w:rsid w:val="0073337B"/>
    <w:rsid w:val="00733430"/>
    <w:rsid w:val="00733AED"/>
    <w:rsid w:val="007344ED"/>
    <w:rsid w:val="007349F6"/>
    <w:rsid w:val="007350B5"/>
    <w:rsid w:val="007355BB"/>
    <w:rsid w:val="0073577E"/>
    <w:rsid w:val="00735918"/>
    <w:rsid w:val="00735B12"/>
    <w:rsid w:val="00735EFB"/>
    <w:rsid w:val="00736233"/>
    <w:rsid w:val="007364D1"/>
    <w:rsid w:val="00736D19"/>
    <w:rsid w:val="00737041"/>
    <w:rsid w:val="00737FEE"/>
    <w:rsid w:val="0074079C"/>
    <w:rsid w:val="00740CD8"/>
    <w:rsid w:val="00742029"/>
    <w:rsid w:val="00742AA3"/>
    <w:rsid w:val="00742BEE"/>
    <w:rsid w:val="0074414B"/>
    <w:rsid w:val="00745151"/>
    <w:rsid w:val="00745C38"/>
    <w:rsid w:val="00746711"/>
    <w:rsid w:val="007472C6"/>
    <w:rsid w:val="00747396"/>
    <w:rsid w:val="0075001D"/>
    <w:rsid w:val="00750154"/>
    <w:rsid w:val="00750DFB"/>
    <w:rsid w:val="00753BDA"/>
    <w:rsid w:val="00753F03"/>
    <w:rsid w:val="007540F2"/>
    <w:rsid w:val="007542B1"/>
    <w:rsid w:val="00754EEB"/>
    <w:rsid w:val="007551F6"/>
    <w:rsid w:val="00755E2C"/>
    <w:rsid w:val="00757426"/>
    <w:rsid w:val="00757AFA"/>
    <w:rsid w:val="00760DFC"/>
    <w:rsid w:val="0076136D"/>
    <w:rsid w:val="007616CC"/>
    <w:rsid w:val="00762748"/>
    <w:rsid w:val="00764373"/>
    <w:rsid w:val="00765475"/>
    <w:rsid w:val="0076590C"/>
    <w:rsid w:val="007659ED"/>
    <w:rsid w:val="00765FFD"/>
    <w:rsid w:val="00766484"/>
    <w:rsid w:val="0076668C"/>
    <w:rsid w:val="00766743"/>
    <w:rsid w:val="00766BDD"/>
    <w:rsid w:val="007670F8"/>
    <w:rsid w:val="007674D5"/>
    <w:rsid w:val="00770931"/>
    <w:rsid w:val="007714A9"/>
    <w:rsid w:val="00771551"/>
    <w:rsid w:val="007715BA"/>
    <w:rsid w:val="007716EA"/>
    <w:rsid w:val="00771B71"/>
    <w:rsid w:val="0077206F"/>
    <w:rsid w:val="007721A7"/>
    <w:rsid w:val="00772D5E"/>
    <w:rsid w:val="007738F4"/>
    <w:rsid w:val="00774256"/>
    <w:rsid w:val="00774D3D"/>
    <w:rsid w:val="00776689"/>
    <w:rsid w:val="0077705D"/>
    <w:rsid w:val="00777236"/>
    <w:rsid w:val="0077725D"/>
    <w:rsid w:val="0077752B"/>
    <w:rsid w:val="00777AFC"/>
    <w:rsid w:val="00777BB7"/>
    <w:rsid w:val="007800ED"/>
    <w:rsid w:val="007802F8"/>
    <w:rsid w:val="007803DC"/>
    <w:rsid w:val="00781362"/>
    <w:rsid w:val="00781FFA"/>
    <w:rsid w:val="007823F1"/>
    <w:rsid w:val="00782593"/>
    <w:rsid w:val="00782A90"/>
    <w:rsid w:val="00783E20"/>
    <w:rsid w:val="00784A8A"/>
    <w:rsid w:val="00785288"/>
    <w:rsid w:val="00785F56"/>
    <w:rsid w:val="007864E7"/>
    <w:rsid w:val="007873F9"/>
    <w:rsid w:val="00787475"/>
    <w:rsid w:val="007877A6"/>
    <w:rsid w:val="0078784A"/>
    <w:rsid w:val="007879C5"/>
    <w:rsid w:val="00787BF7"/>
    <w:rsid w:val="007903A8"/>
    <w:rsid w:val="00790464"/>
    <w:rsid w:val="007912AB"/>
    <w:rsid w:val="007916C6"/>
    <w:rsid w:val="00791D3B"/>
    <w:rsid w:val="00791FE7"/>
    <w:rsid w:val="00792116"/>
    <w:rsid w:val="00792145"/>
    <w:rsid w:val="00792D29"/>
    <w:rsid w:val="0079495F"/>
    <w:rsid w:val="00794DDA"/>
    <w:rsid w:val="00795FF3"/>
    <w:rsid w:val="00796334"/>
    <w:rsid w:val="00796BC2"/>
    <w:rsid w:val="00796D04"/>
    <w:rsid w:val="00796F03"/>
    <w:rsid w:val="007A088D"/>
    <w:rsid w:val="007A16C1"/>
    <w:rsid w:val="007A2142"/>
    <w:rsid w:val="007A24D4"/>
    <w:rsid w:val="007A2D8F"/>
    <w:rsid w:val="007A3354"/>
    <w:rsid w:val="007A3677"/>
    <w:rsid w:val="007A3BC4"/>
    <w:rsid w:val="007A3DD0"/>
    <w:rsid w:val="007A43CB"/>
    <w:rsid w:val="007A4854"/>
    <w:rsid w:val="007A4BF5"/>
    <w:rsid w:val="007A4EA1"/>
    <w:rsid w:val="007A5158"/>
    <w:rsid w:val="007A556E"/>
    <w:rsid w:val="007A55A5"/>
    <w:rsid w:val="007A5EBF"/>
    <w:rsid w:val="007A60F8"/>
    <w:rsid w:val="007A66A9"/>
    <w:rsid w:val="007A6AB5"/>
    <w:rsid w:val="007A71D2"/>
    <w:rsid w:val="007A7F1F"/>
    <w:rsid w:val="007B0CB8"/>
    <w:rsid w:val="007B19BF"/>
    <w:rsid w:val="007B241C"/>
    <w:rsid w:val="007B2516"/>
    <w:rsid w:val="007B32BF"/>
    <w:rsid w:val="007B363B"/>
    <w:rsid w:val="007B3E91"/>
    <w:rsid w:val="007B4BFC"/>
    <w:rsid w:val="007B596E"/>
    <w:rsid w:val="007B5E19"/>
    <w:rsid w:val="007B7207"/>
    <w:rsid w:val="007B73EE"/>
    <w:rsid w:val="007C0AE7"/>
    <w:rsid w:val="007C0D61"/>
    <w:rsid w:val="007C1054"/>
    <w:rsid w:val="007C15B5"/>
    <w:rsid w:val="007C1E01"/>
    <w:rsid w:val="007C28ED"/>
    <w:rsid w:val="007C3BC2"/>
    <w:rsid w:val="007C3D64"/>
    <w:rsid w:val="007C4F07"/>
    <w:rsid w:val="007C58CA"/>
    <w:rsid w:val="007C5990"/>
    <w:rsid w:val="007C5C63"/>
    <w:rsid w:val="007C5FCE"/>
    <w:rsid w:val="007C6200"/>
    <w:rsid w:val="007C7C1D"/>
    <w:rsid w:val="007D0EE3"/>
    <w:rsid w:val="007D1434"/>
    <w:rsid w:val="007D1687"/>
    <w:rsid w:val="007D23A3"/>
    <w:rsid w:val="007D313A"/>
    <w:rsid w:val="007D3292"/>
    <w:rsid w:val="007D3863"/>
    <w:rsid w:val="007D38BA"/>
    <w:rsid w:val="007D3906"/>
    <w:rsid w:val="007D457E"/>
    <w:rsid w:val="007D4B22"/>
    <w:rsid w:val="007D4D5B"/>
    <w:rsid w:val="007D53E1"/>
    <w:rsid w:val="007D5E97"/>
    <w:rsid w:val="007D638E"/>
    <w:rsid w:val="007D65FC"/>
    <w:rsid w:val="007D6F3A"/>
    <w:rsid w:val="007D6FEE"/>
    <w:rsid w:val="007D716A"/>
    <w:rsid w:val="007D7F41"/>
    <w:rsid w:val="007E0201"/>
    <w:rsid w:val="007E11CE"/>
    <w:rsid w:val="007E152F"/>
    <w:rsid w:val="007E1A63"/>
    <w:rsid w:val="007E1D50"/>
    <w:rsid w:val="007E1EF3"/>
    <w:rsid w:val="007E2916"/>
    <w:rsid w:val="007E33C6"/>
    <w:rsid w:val="007E3A29"/>
    <w:rsid w:val="007E431A"/>
    <w:rsid w:val="007E64FD"/>
    <w:rsid w:val="007E6B80"/>
    <w:rsid w:val="007E6D1D"/>
    <w:rsid w:val="007F04B9"/>
    <w:rsid w:val="007F04DF"/>
    <w:rsid w:val="007F08F0"/>
    <w:rsid w:val="007F0ECE"/>
    <w:rsid w:val="007F30DC"/>
    <w:rsid w:val="007F3301"/>
    <w:rsid w:val="007F47B4"/>
    <w:rsid w:val="007F4980"/>
    <w:rsid w:val="007F4DA2"/>
    <w:rsid w:val="007F4E68"/>
    <w:rsid w:val="007F50AF"/>
    <w:rsid w:val="007F5D64"/>
    <w:rsid w:val="007F5EA8"/>
    <w:rsid w:val="007F63A1"/>
    <w:rsid w:val="008001EC"/>
    <w:rsid w:val="00800A16"/>
    <w:rsid w:val="00800D16"/>
    <w:rsid w:val="008024C7"/>
    <w:rsid w:val="00802CD9"/>
    <w:rsid w:val="00802D82"/>
    <w:rsid w:val="008030BA"/>
    <w:rsid w:val="00803BF0"/>
    <w:rsid w:val="00804304"/>
    <w:rsid w:val="00805659"/>
    <w:rsid w:val="0080640D"/>
    <w:rsid w:val="00806453"/>
    <w:rsid w:val="008070E2"/>
    <w:rsid w:val="00807239"/>
    <w:rsid w:val="00807B9E"/>
    <w:rsid w:val="00807C9F"/>
    <w:rsid w:val="008101EE"/>
    <w:rsid w:val="00812533"/>
    <w:rsid w:val="00813427"/>
    <w:rsid w:val="00813928"/>
    <w:rsid w:val="008141DF"/>
    <w:rsid w:val="008143FB"/>
    <w:rsid w:val="00814647"/>
    <w:rsid w:val="00815A66"/>
    <w:rsid w:val="00816CED"/>
    <w:rsid w:val="00816D4E"/>
    <w:rsid w:val="008170C3"/>
    <w:rsid w:val="00817508"/>
    <w:rsid w:val="008175CA"/>
    <w:rsid w:val="00817FB5"/>
    <w:rsid w:val="008205E9"/>
    <w:rsid w:val="00821297"/>
    <w:rsid w:val="0082166A"/>
    <w:rsid w:val="00821880"/>
    <w:rsid w:val="008219BE"/>
    <w:rsid w:val="008219FC"/>
    <w:rsid w:val="00821A86"/>
    <w:rsid w:val="00821D05"/>
    <w:rsid w:val="0082257C"/>
    <w:rsid w:val="00822A9F"/>
    <w:rsid w:val="00822E5C"/>
    <w:rsid w:val="008234A5"/>
    <w:rsid w:val="00823C0F"/>
    <w:rsid w:val="0082433F"/>
    <w:rsid w:val="00824772"/>
    <w:rsid w:val="0082505E"/>
    <w:rsid w:val="00825784"/>
    <w:rsid w:val="00825C59"/>
    <w:rsid w:val="00826512"/>
    <w:rsid w:val="00826675"/>
    <w:rsid w:val="00826A4A"/>
    <w:rsid w:val="00826D26"/>
    <w:rsid w:val="008278D9"/>
    <w:rsid w:val="00827D95"/>
    <w:rsid w:val="00830A2F"/>
    <w:rsid w:val="008310D3"/>
    <w:rsid w:val="008314DD"/>
    <w:rsid w:val="0083169A"/>
    <w:rsid w:val="0083209A"/>
    <w:rsid w:val="008327DE"/>
    <w:rsid w:val="008327FC"/>
    <w:rsid w:val="00832821"/>
    <w:rsid w:val="008339B6"/>
    <w:rsid w:val="00833C59"/>
    <w:rsid w:val="00833EFF"/>
    <w:rsid w:val="0083494A"/>
    <w:rsid w:val="00834E31"/>
    <w:rsid w:val="008352BB"/>
    <w:rsid w:val="00836985"/>
    <w:rsid w:val="00836A7D"/>
    <w:rsid w:val="00837163"/>
    <w:rsid w:val="0084011F"/>
    <w:rsid w:val="00840A29"/>
    <w:rsid w:val="00840A40"/>
    <w:rsid w:val="00840CEB"/>
    <w:rsid w:val="00841DB0"/>
    <w:rsid w:val="00842916"/>
    <w:rsid w:val="00842A71"/>
    <w:rsid w:val="00842AAB"/>
    <w:rsid w:val="00842FF4"/>
    <w:rsid w:val="008431E7"/>
    <w:rsid w:val="00843524"/>
    <w:rsid w:val="00843C9A"/>
    <w:rsid w:val="00843EBE"/>
    <w:rsid w:val="0084421F"/>
    <w:rsid w:val="00844842"/>
    <w:rsid w:val="008452FF"/>
    <w:rsid w:val="008453D0"/>
    <w:rsid w:val="00846032"/>
    <w:rsid w:val="00846503"/>
    <w:rsid w:val="0084653C"/>
    <w:rsid w:val="00847B8A"/>
    <w:rsid w:val="00847DF6"/>
    <w:rsid w:val="00850207"/>
    <w:rsid w:val="0085039D"/>
    <w:rsid w:val="00850BC9"/>
    <w:rsid w:val="0085188C"/>
    <w:rsid w:val="00851AD8"/>
    <w:rsid w:val="00853091"/>
    <w:rsid w:val="0085353B"/>
    <w:rsid w:val="00853830"/>
    <w:rsid w:val="008539E5"/>
    <w:rsid w:val="00854298"/>
    <w:rsid w:val="00854522"/>
    <w:rsid w:val="008551F1"/>
    <w:rsid w:val="00856686"/>
    <w:rsid w:val="00861292"/>
    <w:rsid w:val="008613CE"/>
    <w:rsid w:val="0086154E"/>
    <w:rsid w:val="00862389"/>
    <w:rsid w:val="008627D6"/>
    <w:rsid w:val="00862A29"/>
    <w:rsid w:val="00863035"/>
    <w:rsid w:val="00863901"/>
    <w:rsid w:val="00863BC7"/>
    <w:rsid w:val="00864651"/>
    <w:rsid w:val="00864660"/>
    <w:rsid w:val="00864CCC"/>
    <w:rsid w:val="0086576E"/>
    <w:rsid w:val="00865877"/>
    <w:rsid w:val="00866BF5"/>
    <w:rsid w:val="0086762E"/>
    <w:rsid w:val="00867968"/>
    <w:rsid w:val="00867FAB"/>
    <w:rsid w:val="00870704"/>
    <w:rsid w:val="00870C6C"/>
    <w:rsid w:val="0087127A"/>
    <w:rsid w:val="008726ED"/>
    <w:rsid w:val="00872A40"/>
    <w:rsid w:val="00872F8D"/>
    <w:rsid w:val="00873544"/>
    <w:rsid w:val="00873EA3"/>
    <w:rsid w:val="008741F8"/>
    <w:rsid w:val="00874AC6"/>
    <w:rsid w:val="00874D7E"/>
    <w:rsid w:val="00874E86"/>
    <w:rsid w:val="00877219"/>
    <w:rsid w:val="00877EE7"/>
    <w:rsid w:val="0088005E"/>
    <w:rsid w:val="00880571"/>
    <w:rsid w:val="008806F2"/>
    <w:rsid w:val="008808D6"/>
    <w:rsid w:val="00883A84"/>
    <w:rsid w:val="008842F1"/>
    <w:rsid w:val="008846A0"/>
    <w:rsid w:val="008854A5"/>
    <w:rsid w:val="008857F4"/>
    <w:rsid w:val="00885BAA"/>
    <w:rsid w:val="008864E1"/>
    <w:rsid w:val="00886CC7"/>
    <w:rsid w:val="00887285"/>
    <w:rsid w:val="008879DC"/>
    <w:rsid w:val="00887D2B"/>
    <w:rsid w:val="0089019F"/>
    <w:rsid w:val="0089083D"/>
    <w:rsid w:val="008925B9"/>
    <w:rsid w:val="008929BA"/>
    <w:rsid w:val="00893098"/>
    <w:rsid w:val="00893262"/>
    <w:rsid w:val="0089366E"/>
    <w:rsid w:val="00893B3C"/>
    <w:rsid w:val="00893CF6"/>
    <w:rsid w:val="008944AC"/>
    <w:rsid w:val="008944B1"/>
    <w:rsid w:val="00894C94"/>
    <w:rsid w:val="008957C0"/>
    <w:rsid w:val="00895D51"/>
    <w:rsid w:val="00896445"/>
    <w:rsid w:val="0089675C"/>
    <w:rsid w:val="0089701E"/>
    <w:rsid w:val="008970BE"/>
    <w:rsid w:val="00897693"/>
    <w:rsid w:val="008A0CFB"/>
    <w:rsid w:val="008A1F3E"/>
    <w:rsid w:val="008A272B"/>
    <w:rsid w:val="008A2E5F"/>
    <w:rsid w:val="008A4D16"/>
    <w:rsid w:val="008A5C01"/>
    <w:rsid w:val="008A6511"/>
    <w:rsid w:val="008A6FFC"/>
    <w:rsid w:val="008A7106"/>
    <w:rsid w:val="008A7135"/>
    <w:rsid w:val="008B00D4"/>
    <w:rsid w:val="008B00EE"/>
    <w:rsid w:val="008B07C4"/>
    <w:rsid w:val="008B0D8F"/>
    <w:rsid w:val="008B1069"/>
    <w:rsid w:val="008B168D"/>
    <w:rsid w:val="008B1A2D"/>
    <w:rsid w:val="008B1ADC"/>
    <w:rsid w:val="008B2029"/>
    <w:rsid w:val="008B2CD8"/>
    <w:rsid w:val="008B3C1A"/>
    <w:rsid w:val="008B3F0E"/>
    <w:rsid w:val="008B4253"/>
    <w:rsid w:val="008B55D1"/>
    <w:rsid w:val="008B6063"/>
    <w:rsid w:val="008B60D5"/>
    <w:rsid w:val="008B630A"/>
    <w:rsid w:val="008B77A2"/>
    <w:rsid w:val="008B7D2E"/>
    <w:rsid w:val="008C0116"/>
    <w:rsid w:val="008C141A"/>
    <w:rsid w:val="008C2259"/>
    <w:rsid w:val="008C3312"/>
    <w:rsid w:val="008C337A"/>
    <w:rsid w:val="008C3A4C"/>
    <w:rsid w:val="008C3CCF"/>
    <w:rsid w:val="008C4971"/>
    <w:rsid w:val="008C5E79"/>
    <w:rsid w:val="008C606F"/>
    <w:rsid w:val="008C6245"/>
    <w:rsid w:val="008C652D"/>
    <w:rsid w:val="008D088F"/>
    <w:rsid w:val="008D228B"/>
    <w:rsid w:val="008D3FCC"/>
    <w:rsid w:val="008D40CC"/>
    <w:rsid w:val="008D40E2"/>
    <w:rsid w:val="008D48E6"/>
    <w:rsid w:val="008D5099"/>
    <w:rsid w:val="008D5522"/>
    <w:rsid w:val="008D5882"/>
    <w:rsid w:val="008D5C3A"/>
    <w:rsid w:val="008D5FB9"/>
    <w:rsid w:val="008D6ECA"/>
    <w:rsid w:val="008D6F7A"/>
    <w:rsid w:val="008D7ED6"/>
    <w:rsid w:val="008E1280"/>
    <w:rsid w:val="008E229B"/>
    <w:rsid w:val="008E2A29"/>
    <w:rsid w:val="008E2B8A"/>
    <w:rsid w:val="008E309C"/>
    <w:rsid w:val="008E41DF"/>
    <w:rsid w:val="008E41F3"/>
    <w:rsid w:val="008E4295"/>
    <w:rsid w:val="008E6485"/>
    <w:rsid w:val="008E7837"/>
    <w:rsid w:val="008E7CC0"/>
    <w:rsid w:val="008F019E"/>
    <w:rsid w:val="008F0A53"/>
    <w:rsid w:val="008F0BDF"/>
    <w:rsid w:val="008F19AD"/>
    <w:rsid w:val="008F2337"/>
    <w:rsid w:val="008F2E1A"/>
    <w:rsid w:val="008F461E"/>
    <w:rsid w:val="008F506B"/>
    <w:rsid w:val="008F5918"/>
    <w:rsid w:val="008F59C3"/>
    <w:rsid w:val="008F666A"/>
    <w:rsid w:val="008F66CC"/>
    <w:rsid w:val="008F6D0C"/>
    <w:rsid w:val="008F6D3F"/>
    <w:rsid w:val="008F759B"/>
    <w:rsid w:val="0090053C"/>
    <w:rsid w:val="00900729"/>
    <w:rsid w:val="00900C39"/>
    <w:rsid w:val="00900C5D"/>
    <w:rsid w:val="0090145A"/>
    <w:rsid w:val="009015C5"/>
    <w:rsid w:val="00901859"/>
    <w:rsid w:val="00901B7C"/>
    <w:rsid w:val="00902342"/>
    <w:rsid w:val="009023AF"/>
    <w:rsid w:val="00902ACB"/>
    <w:rsid w:val="00902AD4"/>
    <w:rsid w:val="00902BE9"/>
    <w:rsid w:val="00902D82"/>
    <w:rsid w:val="0090458D"/>
    <w:rsid w:val="00904AA7"/>
    <w:rsid w:val="00904BFB"/>
    <w:rsid w:val="00905130"/>
    <w:rsid w:val="009054CA"/>
    <w:rsid w:val="009057DF"/>
    <w:rsid w:val="00905A21"/>
    <w:rsid w:val="009060FE"/>
    <w:rsid w:val="0090678D"/>
    <w:rsid w:val="00906D6A"/>
    <w:rsid w:val="009072BF"/>
    <w:rsid w:val="00907424"/>
    <w:rsid w:val="0090756B"/>
    <w:rsid w:val="00910F77"/>
    <w:rsid w:val="00911F88"/>
    <w:rsid w:val="00912C01"/>
    <w:rsid w:val="00912E72"/>
    <w:rsid w:val="00912EFD"/>
    <w:rsid w:val="00912FC6"/>
    <w:rsid w:val="00914206"/>
    <w:rsid w:val="00914461"/>
    <w:rsid w:val="009145D2"/>
    <w:rsid w:val="00914AFA"/>
    <w:rsid w:val="00914C63"/>
    <w:rsid w:val="00914DF7"/>
    <w:rsid w:val="00915050"/>
    <w:rsid w:val="0091554E"/>
    <w:rsid w:val="00915B00"/>
    <w:rsid w:val="0091660A"/>
    <w:rsid w:val="009173EF"/>
    <w:rsid w:val="009207E0"/>
    <w:rsid w:val="009215C4"/>
    <w:rsid w:val="00921661"/>
    <w:rsid w:val="009219C4"/>
    <w:rsid w:val="00921AC1"/>
    <w:rsid w:val="00921EA6"/>
    <w:rsid w:val="009223E5"/>
    <w:rsid w:val="0092297A"/>
    <w:rsid w:val="00923438"/>
    <w:rsid w:val="00923CE6"/>
    <w:rsid w:val="00924D93"/>
    <w:rsid w:val="00924E81"/>
    <w:rsid w:val="009262B1"/>
    <w:rsid w:val="009264CE"/>
    <w:rsid w:val="00927178"/>
    <w:rsid w:val="009275E6"/>
    <w:rsid w:val="00930E4B"/>
    <w:rsid w:val="00931269"/>
    <w:rsid w:val="00931C0E"/>
    <w:rsid w:val="00931F4C"/>
    <w:rsid w:val="00932A5B"/>
    <w:rsid w:val="00934401"/>
    <w:rsid w:val="00934A72"/>
    <w:rsid w:val="00934E88"/>
    <w:rsid w:val="00935495"/>
    <w:rsid w:val="00935883"/>
    <w:rsid w:val="0093604C"/>
    <w:rsid w:val="0093631E"/>
    <w:rsid w:val="00936A4F"/>
    <w:rsid w:val="0093714E"/>
    <w:rsid w:val="00937A92"/>
    <w:rsid w:val="00937C56"/>
    <w:rsid w:val="00940026"/>
    <w:rsid w:val="0094039F"/>
    <w:rsid w:val="00940BAD"/>
    <w:rsid w:val="0094101B"/>
    <w:rsid w:val="00941721"/>
    <w:rsid w:val="009424B4"/>
    <w:rsid w:val="009426F8"/>
    <w:rsid w:val="00942E80"/>
    <w:rsid w:val="00942F86"/>
    <w:rsid w:val="009432B8"/>
    <w:rsid w:val="00943647"/>
    <w:rsid w:val="00943A97"/>
    <w:rsid w:val="00944115"/>
    <w:rsid w:val="00944372"/>
    <w:rsid w:val="009444D0"/>
    <w:rsid w:val="00944CCA"/>
    <w:rsid w:val="00944E44"/>
    <w:rsid w:val="0094515C"/>
    <w:rsid w:val="00945864"/>
    <w:rsid w:val="009459B5"/>
    <w:rsid w:val="00947F8D"/>
    <w:rsid w:val="00950F8A"/>
    <w:rsid w:val="009516F1"/>
    <w:rsid w:val="009519E4"/>
    <w:rsid w:val="00952789"/>
    <w:rsid w:val="0095396F"/>
    <w:rsid w:val="009540D0"/>
    <w:rsid w:val="00954C19"/>
    <w:rsid w:val="00954DE0"/>
    <w:rsid w:val="00955266"/>
    <w:rsid w:val="009553B3"/>
    <w:rsid w:val="00955E84"/>
    <w:rsid w:val="0095610A"/>
    <w:rsid w:val="0095634E"/>
    <w:rsid w:val="009563CD"/>
    <w:rsid w:val="00956935"/>
    <w:rsid w:val="00957004"/>
    <w:rsid w:val="00957217"/>
    <w:rsid w:val="0095760F"/>
    <w:rsid w:val="00957745"/>
    <w:rsid w:val="00957FB5"/>
    <w:rsid w:val="009606DF"/>
    <w:rsid w:val="00961CC0"/>
    <w:rsid w:val="009628C8"/>
    <w:rsid w:val="00962AFB"/>
    <w:rsid w:val="00963325"/>
    <w:rsid w:val="0096342C"/>
    <w:rsid w:val="00963876"/>
    <w:rsid w:val="00963B93"/>
    <w:rsid w:val="009645EF"/>
    <w:rsid w:val="00967CC8"/>
    <w:rsid w:val="00970E9D"/>
    <w:rsid w:val="00970FD8"/>
    <w:rsid w:val="0097104B"/>
    <w:rsid w:val="009718AE"/>
    <w:rsid w:val="009734DC"/>
    <w:rsid w:val="00973798"/>
    <w:rsid w:val="00973F50"/>
    <w:rsid w:val="0097527A"/>
    <w:rsid w:val="009757C4"/>
    <w:rsid w:val="009759B2"/>
    <w:rsid w:val="0097677C"/>
    <w:rsid w:val="009768C2"/>
    <w:rsid w:val="00976D10"/>
    <w:rsid w:val="00976F68"/>
    <w:rsid w:val="00977074"/>
    <w:rsid w:val="00977523"/>
    <w:rsid w:val="00977893"/>
    <w:rsid w:val="00977BEA"/>
    <w:rsid w:val="0098093F"/>
    <w:rsid w:val="00981A97"/>
    <w:rsid w:val="00981BD1"/>
    <w:rsid w:val="00981CD1"/>
    <w:rsid w:val="009834C6"/>
    <w:rsid w:val="009837ED"/>
    <w:rsid w:val="00983DD9"/>
    <w:rsid w:val="00983DF9"/>
    <w:rsid w:val="0098468C"/>
    <w:rsid w:val="00984A43"/>
    <w:rsid w:val="0098500C"/>
    <w:rsid w:val="00985516"/>
    <w:rsid w:val="00986D6B"/>
    <w:rsid w:val="00987C7E"/>
    <w:rsid w:val="00990205"/>
    <w:rsid w:val="00990939"/>
    <w:rsid w:val="00990E27"/>
    <w:rsid w:val="009916D4"/>
    <w:rsid w:val="00991BD6"/>
    <w:rsid w:val="00991D6E"/>
    <w:rsid w:val="00992316"/>
    <w:rsid w:val="00992355"/>
    <w:rsid w:val="00992597"/>
    <w:rsid w:val="00992628"/>
    <w:rsid w:val="0099373D"/>
    <w:rsid w:val="00993C67"/>
    <w:rsid w:val="009948D4"/>
    <w:rsid w:val="00994AF7"/>
    <w:rsid w:val="0099556E"/>
    <w:rsid w:val="0099599F"/>
    <w:rsid w:val="00995CA4"/>
    <w:rsid w:val="00996030"/>
    <w:rsid w:val="009965E5"/>
    <w:rsid w:val="00996D46"/>
    <w:rsid w:val="00997936"/>
    <w:rsid w:val="009A138A"/>
    <w:rsid w:val="009A14A4"/>
    <w:rsid w:val="009A1E18"/>
    <w:rsid w:val="009A23FE"/>
    <w:rsid w:val="009A26BB"/>
    <w:rsid w:val="009A2B6D"/>
    <w:rsid w:val="009A2E07"/>
    <w:rsid w:val="009A3518"/>
    <w:rsid w:val="009A49D4"/>
    <w:rsid w:val="009A5963"/>
    <w:rsid w:val="009A73B2"/>
    <w:rsid w:val="009B02B9"/>
    <w:rsid w:val="009B048A"/>
    <w:rsid w:val="009B11AD"/>
    <w:rsid w:val="009B1F54"/>
    <w:rsid w:val="009B2B53"/>
    <w:rsid w:val="009B3354"/>
    <w:rsid w:val="009B4EFA"/>
    <w:rsid w:val="009B627E"/>
    <w:rsid w:val="009B63BD"/>
    <w:rsid w:val="009B648D"/>
    <w:rsid w:val="009C01F7"/>
    <w:rsid w:val="009C06A0"/>
    <w:rsid w:val="009C1127"/>
    <w:rsid w:val="009C1B7B"/>
    <w:rsid w:val="009C22D3"/>
    <w:rsid w:val="009C27E2"/>
    <w:rsid w:val="009C2D98"/>
    <w:rsid w:val="009C2DAC"/>
    <w:rsid w:val="009C33AE"/>
    <w:rsid w:val="009C38C1"/>
    <w:rsid w:val="009C45C7"/>
    <w:rsid w:val="009C478C"/>
    <w:rsid w:val="009C4B8A"/>
    <w:rsid w:val="009C56CD"/>
    <w:rsid w:val="009C56E2"/>
    <w:rsid w:val="009C6972"/>
    <w:rsid w:val="009C6A95"/>
    <w:rsid w:val="009C7140"/>
    <w:rsid w:val="009C7670"/>
    <w:rsid w:val="009C7749"/>
    <w:rsid w:val="009C7F9A"/>
    <w:rsid w:val="009D0BC5"/>
    <w:rsid w:val="009D10B2"/>
    <w:rsid w:val="009D1B14"/>
    <w:rsid w:val="009D2300"/>
    <w:rsid w:val="009D27DE"/>
    <w:rsid w:val="009D2B3C"/>
    <w:rsid w:val="009D3851"/>
    <w:rsid w:val="009D46DC"/>
    <w:rsid w:val="009D56C0"/>
    <w:rsid w:val="009D64B5"/>
    <w:rsid w:val="009D6EEF"/>
    <w:rsid w:val="009D72C3"/>
    <w:rsid w:val="009D73DC"/>
    <w:rsid w:val="009D7454"/>
    <w:rsid w:val="009D7517"/>
    <w:rsid w:val="009D7C6D"/>
    <w:rsid w:val="009D7D24"/>
    <w:rsid w:val="009E065B"/>
    <w:rsid w:val="009E0776"/>
    <w:rsid w:val="009E0E59"/>
    <w:rsid w:val="009E0EA7"/>
    <w:rsid w:val="009E0FCE"/>
    <w:rsid w:val="009E14A1"/>
    <w:rsid w:val="009E25B9"/>
    <w:rsid w:val="009E2A02"/>
    <w:rsid w:val="009E2C7A"/>
    <w:rsid w:val="009E4312"/>
    <w:rsid w:val="009E4FA5"/>
    <w:rsid w:val="009E567B"/>
    <w:rsid w:val="009E5774"/>
    <w:rsid w:val="009E67BC"/>
    <w:rsid w:val="009E6818"/>
    <w:rsid w:val="009E6C07"/>
    <w:rsid w:val="009E6E11"/>
    <w:rsid w:val="009E6E48"/>
    <w:rsid w:val="009E714F"/>
    <w:rsid w:val="009E7AFA"/>
    <w:rsid w:val="009E7B72"/>
    <w:rsid w:val="009E7CE3"/>
    <w:rsid w:val="009F1001"/>
    <w:rsid w:val="009F19FB"/>
    <w:rsid w:val="009F1A11"/>
    <w:rsid w:val="009F24D5"/>
    <w:rsid w:val="009F25F0"/>
    <w:rsid w:val="009F2976"/>
    <w:rsid w:val="009F3030"/>
    <w:rsid w:val="009F322D"/>
    <w:rsid w:val="009F37C5"/>
    <w:rsid w:val="009F3A23"/>
    <w:rsid w:val="009F402F"/>
    <w:rsid w:val="009F4394"/>
    <w:rsid w:val="009F44A7"/>
    <w:rsid w:val="009F4DB6"/>
    <w:rsid w:val="009F51C0"/>
    <w:rsid w:val="009F53AA"/>
    <w:rsid w:val="009F58EB"/>
    <w:rsid w:val="009F5F53"/>
    <w:rsid w:val="009F62F2"/>
    <w:rsid w:val="009F696C"/>
    <w:rsid w:val="009F74BD"/>
    <w:rsid w:val="009F7DAA"/>
    <w:rsid w:val="00A00367"/>
    <w:rsid w:val="00A00559"/>
    <w:rsid w:val="00A00F66"/>
    <w:rsid w:val="00A011C1"/>
    <w:rsid w:val="00A012B9"/>
    <w:rsid w:val="00A01867"/>
    <w:rsid w:val="00A020CC"/>
    <w:rsid w:val="00A02A58"/>
    <w:rsid w:val="00A02CF5"/>
    <w:rsid w:val="00A031FF"/>
    <w:rsid w:val="00A039EF"/>
    <w:rsid w:val="00A04510"/>
    <w:rsid w:val="00A045C8"/>
    <w:rsid w:val="00A04B90"/>
    <w:rsid w:val="00A0514B"/>
    <w:rsid w:val="00A0552E"/>
    <w:rsid w:val="00A05E12"/>
    <w:rsid w:val="00A0647F"/>
    <w:rsid w:val="00A0672B"/>
    <w:rsid w:val="00A06A32"/>
    <w:rsid w:val="00A06D9D"/>
    <w:rsid w:val="00A07806"/>
    <w:rsid w:val="00A10155"/>
    <w:rsid w:val="00A1047B"/>
    <w:rsid w:val="00A104E9"/>
    <w:rsid w:val="00A10CF3"/>
    <w:rsid w:val="00A10F80"/>
    <w:rsid w:val="00A11EDE"/>
    <w:rsid w:val="00A12463"/>
    <w:rsid w:val="00A1264E"/>
    <w:rsid w:val="00A132B7"/>
    <w:rsid w:val="00A14029"/>
    <w:rsid w:val="00A14B8C"/>
    <w:rsid w:val="00A14F34"/>
    <w:rsid w:val="00A159DA"/>
    <w:rsid w:val="00A15EBE"/>
    <w:rsid w:val="00A1666B"/>
    <w:rsid w:val="00A17088"/>
    <w:rsid w:val="00A202C5"/>
    <w:rsid w:val="00A2080C"/>
    <w:rsid w:val="00A22534"/>
    <w:rsid w:val="00A229ED"/>
    <w:rsid w:val="00A2318B"/>
    <w:rsid w:val="00A23400"/>
    <w:rsid w:val="00A23606"/>
    <w:rsid w:val="00A23774"/>
    <w:rsid w:val="00A23A7F"/>
    <w:rsid w:val="00A23F0A"/>
    <w:rsid w:val="00A2501E"/>
    <w:rsid w:val="00A2597D"/>
    <w:rsid w:val="00A25DB5"/>
    <w:rsid w:val="00A2603A"/>
    <w:rsid w:val="00A26A28"/>
    <w:rsid w:val="00A26B4B"/>
    <w:rsid w:val="00A27049"/>
    <w:rsid w:val="00A30452"/>
    <w:rsid w:val="00A30A26"/>
    <w:rsid w:val="00A31527"/>
    <w:rsid w:val="00A3187B"/>
    <w:rsid w:val="00A31FB4"/>
    <w:rsid w:val="00A3238A"/>
    <w:rsid w:val="00A331B5"/>
    <w:rsid w:val="00A33AAD"/>
    <w:rsid w:val="00A33E8B"/>
    <w:rsid w:val="00A34032"/>
    <w:rsid w:val="00A34502"/>
    <w:rsid w:val="00A3568E"/>
    <w:rsid w:val="00A35E55"/>
    <w:rsid w:val="00A36081"/>
    <w:rsid w:val="00A36CA8"/>
    <w:rsid w:val="00A36E8C"/>
    <w:rsid w:val="00A371AF"/>
    <w:rsid w:val="00A37DE4"/>
    <w:rsid w:val="00A4118D"/>
    <w:rsid w:val="00A4199B"/>
    <w:rsid w:val="00A41E55"/>
    <w:rsid w:val="00A42272"/>
    <w:rsid w:val="00A42A76"/>
    <w:rsid w:val="00A43443"/>
    <w:rsid w:val="00A438C0"/>
    <w:rsid w:val="00A43919"/>
    <w:rsid w:val="00A4488E"/>
    <w:rsid w:val="00A452A2"/>
    <w:rsid w:val="00A45D61"/>
    <w:rsid w:val="00A46017"/>
    <w:rsid w:val="00A461EA"/>
    <w:rsid w:val="00A46EA3"/>
    <w:rsid w:val="00A47289"/>
    <w:rsid w:val="00A477A9"/>
    <w:rsid w:val="00A47825"/>
    <w:rsid w:val="00A47C2D"/>
    <w:rsid w:val="00A5010D"/>
    <w:rsid w:val="00A50230"/>
    <w:rsid w:val="00A5062C"/>
    <w:rsid w:val="00A51188"/>
    <w:rsid w:val="00A51231"/>
    <w:rsid w:val="00A52126"/>
    <w:rsid w:val="00A52CB2"/>
    <w:rsid w:val="00A53C42"/>
    <w:rsid w:val="00A53E12"/>
    <w:rsid w:val="00A53E98"/>
    <w:rsid w:val="00A5502C"/>
    <w:rsid w:val="00A563CB"/>
    <w:rsid w:val="00A56FAC"/>
    <w:rsid w:val="00A578AA"/>
    <w:rsid w:val="00A57996"/>
    <w:rsid w:val="00A60045"/>
    <w:rsid w:val="00A625E8"/>
    <w:rsid w:val="00A630FF"/>
    <w:rsid w:val="00A63ADE"/>
    <w:rsid w:val="00A646A6"/>
    <w:rsid w:val="00A66898"/>
    <w:rsid w:val="00A66962"/>
    <w:rsid w:val="00A66A75"/>
    <w:rsid w:val="00A67042"/>
    <w:rsid w:val="00A67581"/>
    <w:rsid w:val="00A67897"/>
    <w:rsid w:val="00A7089B"/>
    <w:rsid w:val="00A71B80"/>
    <w:rsid w:val="00A729FA"/>
    <w:rsid w:val="00A735B6"/>
    <w:rsid w:val="00A73FEF"/>
    <w:rsid w:val="00A74022"/>
    <w:rsid w:val="00A74031"/>
    <w:rsid w:val="00A74408"/>
    <w:rsid w:val="00A7444F"/>
    <w:rsid w:val="00A74521"/>
    <w:rsid w:val="00A74919"/>
    <w:rsid w:val="00A74CB0"/>
    <w:rsid w:val="00A75230"/>
    <w:rsid w:val="00A7528A"/>
    <w:rsid w:val="00A752E4"/>
    <w:rsid w:val="00A75CBF"/>
    <w:rsid w:val="00A762F5"/>
    <w:rsid w:val="00A7674E"/>
    <w:rsid w:val="00A7717F"/>
    <w:rsid w:val="00A771C9"/>
    <w:rsid w:val="00A7761B"/>
    <w:rsid w:val="00A8083D"/>
    <w:rsid w:val="00A812A9"/>
    <w:rsid w:val="00A81DB1"/>
    <w:rsid w:val="00A822E6"/>
    <w:rsid w:val="00A83AA7"/>
    <w:rsid w:val="00A841B3"/>
    <w:rsid w:val="00A85A2C"/>
    <w:rsid w:val="00A86C76"/>
    <w:rsid w:val="00A871CC"/>
    <w:rsid w:val="00A87A7C"/>
    <w:rsid w:val="00A87F77"/>
    <w:rsid w:val="00A900D6"/>
    <w:rsid w:val="00A9052B"/>
    <w:rsid w:val="00A90998"/>
    <w:rsid w:val="00A90BBF"/>
    <w:rsid w:val="00A90D19"/>
    <w:rsid w:val="00A915B0"/>
    <w:rsid w:val="00A916F9"/>
    <w:rsid w:val="00A931D5"/>
    <w:rsid w:val="00A9380B"/>
    <w:rsid w:val="00A93C8B"/>
    <w:rsid w:val="00A94215"/>
    <w:rsid w:val="00A94513"/>
    <w:rsid w:val="00A94AA0"/>
    <w:rsid w:val="00A94D65"/>
    <w:rsid w:val="00A95039"/>
    <w:rsid w:val="00A9531F"/>
    <w:rsid w:val="00A9539F"/>
    <w:rsid w:val="00A9686F"/>
    <w:rsid w:val="00A96BB0"/>
    <w:rsid w:val="00A974BF"/>
    <w:rsid w:val="00A97556"/>
    <w:rsid w:val="00AA12C4"/>
    <w:rsid w:val="00AA15BE"/>
    <w:rsid w:val="00AA160C"/>
    <w:rsid w:val="00AA1705"/>
    <w:rsid w:val="00AA1C03"/>
    <w:rsid w:val="00AA2500"/>
    <w:rsid w:val="00AA28FE"/>
    <w:rsid w:val="00AA38B6"/>
    <w:rsid w:val="00AA3C1A"/>
    <w:rsid w:val="00AA3C6E"/>
    <w:rsid w:val="00AA425B"/>
    <w:rsid w:val="00AA43D8"/>
    <w:rsid w:val="00AA44F5"/>
    <w:rsid w:val="00AA5CEC"/>
    <w:rsid w:val="00AA6522"/>
    <w:rsid w:val="00AA698E"/>
    <w:rsid w:val="00AA6AA2"/>
    <w:rsid w:val="00AA6CBF"/>
    <w:rsid w:val="00AA7AD8"/>
    <w:rsid w:val="00AA7BAC"/>
    <w:rsid w:val="00AB00E3"/>
    <w:rsid w:val="00AB0CD5"/>
    <w:rsid w:val="00AB220E"/>
    <w:rsid w:val="00AB3680"/>
    <w:rsid w:val="00AB3734"/>
    <w:rsid w:val="00AB3B5E"/>
    <w:rsid w:val="00AB4062"/>
    <w:rsid w:val="00AB44B2"/>
    <w:rsid w:val="00AB4A66"/>
    <w:rsid w:val="00AB5176"/>
    <w:rsid w:val="00AB6685"/>
    <w:rsid w:val="00AB66A3"/>
    <w:rsid w:val="00AB6C9F"/>
    <w:rsid w:val="00AB7CF9"/>
    <w:rsid w:val="00AC07B9"/>
    <w:rsid w:val="00AC1036"/>
    <w:rsid w:val="00AC21BE"/>
    <w:rsid w:val="00AC272E"/>
    <w:rsid w:val="00AC2BBB"/>
    <w:rsid w:val="00AC4080"/>
    <w:rsid w:val="00AC40FB"/>
    <w:rsid w:val="00AC41B5"/>
    <w:rsid w:val="00AC427D"/>
    <w:rsid w:val="00AC4814"/>
    <w:rsid w:val="00AC566D"/>
    <w:rsid w:val="00AC6587"/>
    <w:rsid w:val="00AC67CD"/>
    <w:rsid w:val="00AC749B"/>
    <w:rsid w:val="00AC7565"/>
    <w:rsid w:val="00AC7D40"/>
    <w:rsid w:val="00AD015F"/>
    <w:rsid w:val="00AD1E69"/>
    <w:rsid w:val="00AD2D6D"/>
    <w:rsid w:val="00AD2EEF"/>
    <w:rsid w:val="00AD3CAE"/>
    <w:rsid w:val="00AD3F50"/>
    <w:rsid w:val="00AD3FB7"/>
    <w:rsid w:val="00AD403F"/>
    <w:rsid w:val="00AD4464"/>
    <w:rsid w:val="00AD4480"/>
    <w:rsid w:val="00AD4493"/>
    <w:rsid w:val="00AD60AD"/>
    <w:rsid w:val="00AD6B8C"/>
    <w:rsid w:val="00AD6F51"/>
    <w:rsid w:val="00AD78BC"/>
    <w:rsid w:val="00AD7DEE"/>
    <w:rsid w:val="00AE0269"/>
    <w:rsid w:val="00AE0387"/>
    <w:rsid w:val="00AE0F9D"/>
    <w:rsid w:val="00AE203E"/>
    <w:rsid w:val="00AE2276"/>
    <w:rsid w:val="00AE2526"/>
    <w:rsid w:val="00AE2E36"/>
    <w:rsid w:val="00AE35C3"/>
    <w:rsid w:val="00AE3671"/>
    <w:rsid w:val="00AE3F6D"/>
    <w:rsid w:val="00AE4257"/>
    <w:rsid w:val="00AE45D5"/>
    <w:rsid w:val="00AE4C55"/>
    <w:rsid w:val="00AE4DCB"/>
    <w:rsid w:val="00AE5477"/>
    <w:rsid w:val="00AE5488"/>
    <w:rsid w:val="00AE60C4"/>
    <w:rsid w:val="00AE6185"/>
    <w:rsid w:val="00AE6349"/>
    <w:rsid w:val="00AE63E7"/>
    <w:rsid w:val="00AE66C4"/>
    <w:rsid w:val="00AE710F"/>
    <w:rsid w:val="00AE7A45"/>
    <w:rsid w:val="00AE7AA4"/>
    <w:rsid w:val="00AF0F78"/>
    <w:rsid w:val="00AF1B8B"/>
    <w:rsid w:val="00AF28FC"/>
    <w:rsid w:val="00AF2C23"/>
    <w:rsid w:val="00AF2F2A"/>
    <w:rsid w:val="00AF41BE"/>
    <w:rsid w:val="00AF439C"/>
    <w:rsid w:val="00AF559D"/>
    <w:rsid w:val="00AF623B"/>
    <w:rsid w:val="00AF6285"/>
    <w:rsid w:val="00AF660A"/>
    <w:rsid w:val="00B00DB7"/>
    <w:rsid w:val="00B00FB9"/>
    <w:rsid w:val="00B010F7"/>
    <w:rsid w:val="00B01FBE"/>
    <w:rsid w:val="00B02203"/>
    <w:rsid w:val="00B02897"/>
    <w:rsid w:val="00B02EB9"/>
    <w:rsid w:val="00B03494"/>
    <w:rsid w:val="00B03598"/>
    <w:rsid w:val="00B03A45"/>
    <w:rsid w:val="00B03B72"/>
    <w:rsid w:val="00B03ED7"/>
    <w:rsid w:val="00B03FBA"/>
    <w:rsid w:val="00B03FC3"/>
    <w:rsid w:val="00B04A76"/>
    <w:rsid w:val="00B04C1B"/>
    <w:rsid w:val="00B04D13"/>
    <w:rsid w:val="00B05809"/>
    <w:rsid w:val="00B05E93"/>
    <w:rsid w:val="00B06ABF"/>
    <w:rsid w:val="00B07D11"/>
    <w:rsid w:val="00B1049D"/>
    <w:rsid w:val="00B10DC3"/>
    <w:rsid w:val="00B10EF8"/>
    <w:rsid w:val="00B110E4"/>
    <w:rsid w:val="00B12A17"/>
    <w:rsid w:val="00B139CA"/>
    <w:rsid w:val="00B1411E"/>
    <w:rsid w:val="00B1523F"/>
    <w:rsid w:val="00B165C5"/>
    <w:rsid w:val="00B16A81"/>
    <w:rsid w:val="00B16FAB"/>
    <w:rsid w:val="00B17166"/>
    <w:rsid w:val="00B17B00"/>
    <w:rsid w:val="00B207BC"/>
    <w:rsid w:val="00B2091A"/>
    <w:rsid w:val="00B20E1D"/>
    <w:rsid w:val="00B232A8"/>
    <w:rsid w:val="00B23396"/>
    <w:rsid w:val="00B23812"/>
    <w:rsid w:val="00B23F0C"/>
    <w:rsid w:val="00B24D12"/>
    <w:rsid w:val="00B24DB9"/>
    <w:rsid w:val="00B24DDF"/>
    <w:rsid w:val="00B2510E"/>
    <w:rsid w:val="00B2547D"/>
    <w:rsid w:val="00B258A0"/>
    <w:rsid w:val="00B25948"/>
    <w:rsid w:val="00B2630F"/>
    <w:rsid w:val="00B265AC"/>
    <w:rsid w:val="00B2661A"/>
    <w:rsid w:val="00B26D7F"/>
    <w:rsid w:val="00B26F36"/>
    <w:rsid w:val="00B26F5C"/>
    <w:rsid w:val="00B270C4"/>
    <w:rsid w:val="00B276FF"/>
    <w:rsid w:val="00B30B88"/>
    <w:rsid w:val="00B31A5F"/>
    <w:rsid w:val="00B31EF5"/>
    <w:rsid w:val="00B32A1F"/>
    <w:rsid w:val="00B32A3E"/>
    <w:rsid w:val="00B32B08"/>
    <w:rsid w:val="00B3377C"/>
    <w:rsid w:val="00B33874"/>
    <w:rsid w:val="00B34530"/>
    <w:rsid w:val="00B34D82"/>
    <w:rsid w:val="00B35754"/>
    <w:rsid w:val="00B36075"/>
    <w:rsid w:val="00B36284"/>
    <w:rsid w:val="00B365BF"/>
    <w:rsid w:val="00B36954"/>
    <w:rsid w:val="00B369DE"/>
    <w:rsid w:val="00B36EBE"/>
    <w:rsid w:val="00B370B7"/>
    <w:rsid w:val="00B37DD6"/>
    <w:rsid w:val="00B4147F"/>
    <w:rsid w:val="00B41D68"/>
    <w:rsid w:val="00B434F7"/>
    <w:rsid w:val="00B43907"/>
    <w:rsid w:val="00B4422A"/>
    <w:rsid w:val="00B4493D"/>
    <w:rsid w:val="00B44C2E"/>
    <w:rsid w:val="00B45896"/>
    <w:rsid w:val="00B46734"/>
    <w:rsid w:val="00B46C30"/>
    <w:rsid w:val="00B4740F"/>
    <w:rsid w:val="00B478BA"/>
    <w:rsid w:val="00B47AC3"/>
    <w:rsid w:val="00B47B66"/>
    <w:rsid w:val="00B47CC1"/>
    <w:rsid w:val="00B50560"/>
    <w:rsid w:val="00B5095B"/>
    <w:rsid w:val="00B51428"/>
    <w:rsid w:val="00B51745"/>
    <w:rsid w:val="00B529E8"/>
    <w:rsid w:val="00B52FD7"/>
    <w:rsid w:val="00B5395B"/>
    <w:rsid w:val="00B53981"/>
    <w:rsid w:val="00B53E03"/>
    <w:rsid w:val="00B54493"/>
    <w:rsid w:val="00B560DC"/>
    <w:rsid w:val="00B56D3D"/>
    <w:rsid w:val="00B56DCF"/>
    <w:rsid w:val="00B57B6F"/>
    <w:rsid w:val="00B61DD5"/>
    <w:rsid w:val="00B623FC"/>
    <w:rsid w:val="00B62B79"/>
    <w:rsid w:val="00B63F3A"/>
    <w:rsid w:val="00B64162"/>
    <w:rsid w:val="00B64459"/>
    <w:rsid w:val="00B64BD0"/>
    <w:rsid w:val="00B650FE"/>
    <w:rsid w:val="00B6528B"/>
    <w:rsid w:val="00B6536B"/>
    <w:rsid w:val="00B65C1C"/>
    <w:rsid w:val="00B65CE0"/>
    <w:rsid w:val="00B662FD"/>
    <w:rsid w:val="00B67324"/>
    <w:rsid w:val="00B67C13"/>
    <w:rsid w:val="00B707BA"/>
    <w:rsid w:val="00B70E13"/>
    <w:rsid w:val="00B71648"/>
    <w:rsid w:val="00B71F6F"/>
    <w:rsid w:val="00B721A0"/>
    <w:rsid w:val="00B72304"/>
    <w:rsid w:val="00B7290A"/>
    <w:rsid w:val="00B72B05"/>
    <w:rsid w:val="00B72FF5"/>
    <w:rsid w:val="00B73780"/>
    <w:rsid w:val="00B73CBB"/>
    <w:rsid w:val="00B74074"/>
    <w:rsid w:val="00B74683"/>
    <w:rsid w:val="00B74F89"/>
    <w:rsid w:val="00B75159"/>
    <w:rsid w:val="00B7521B"/>
    <w:rsid w:val="00B7551E"/>
    <w:rsid w:val="00B7572A"/>
    <w:rsid w:val="00B757F5"/>
    <w:rsid w:val="00B75B59"/>
    <w:rsid w:val="00B76185"/>
    <w:rsid w:val="00B768B4"/>
    <w:rsid w:val="00B7764C"/>
    <w:rsid w:val="00B80034"/>
    <w:rsid w:val="00B8083F"/>
    <w:rsid w:val="00B819A1"/>
    <w:rsid w:val="00B81A80"/>
    <w:rsid w:val="00B823C0"/>
    <w:rsid w:val="00B8337E"/>
    <w:rsid w:val="00B833DF"/>
    <w:rsid w:val="00B84694"/>
    <w:rsid w:val="00B847F8"/>
    <w:rsid w:val="00B85130"/>
    <w:rsid w:val="00B853F2"/>
    <w:rsid w:val="00B85ADD"/>
    <w:rsid w:val="00B8602F"/>
    <w:rsid w:val="00B86453"/>
    <w:rsid w:val="00B865A5"/>
    <w:rsid w:val="00B86AAD"/>
    <w:rsid w:val="00B86BA7"/>
    <w:rsid w:val="00B87235"/>
    <w:rsid w:val="00B87538"/>
    <w:rsid w:val="00B87A3C"/>
    <w:rsid w:val="00B905D4"/>
    <w:rsid w:val="00B910D5"/>
    <w:rsid w:val="00B91975"/>
    <w:rsid w:val="00B91A29"/>
    <w:rsid w:val="00B91E56"/>
    <w:rsid w:val="00B91F12"/>
    <w:rsid w:val="00B92747"/>
    <w:rsid w:val="00B928A9"/>
    <w:rsid w:val="00B92BCB"/>
    <w:rsid w:val="00B9331E"/>
    <w:rsid w:val="00B934CE"/>
    <w:rsid w:val="00B93CB4"/>
    <w:rsid w:val="00B93EDF"/>
    <w:rsid w:val="00B94CF5"/>
    <w:rsid w:val="00B95CF1"/>
    <w:rsid w:val="00B960BD"/>
    <w:rsid w:val="00B964A6"/>
    <w:rsid w:val="00B96CD7"/>
    <w:rsid w:val="00B96E0B"/>
    <w:rsid w:val="00BA033B"/>
    <w:rsid w:val="00BA0924"/>
    <w:rsid w:val="00BA1153"/>
    <w:rsid w:val="00BA19E8"/>
    <w:rsid w:val="00BA1BCC"/>
    <w:rsid w:val="00BA1CD8"/>
    <w:rsid w:val="00BA38DE"/>
    <w:rsid w:val="00BA3A76"/>
    <w:rsid w:val="00BA4B3F"/>
    <w:rsid w:val="00BA72E0"/>
    <w:rsid w:val="00BA72EF"/>
    <w:rsid w:val="00BA73DB"/>
    <w:rsid w:val="00BA7966"/>
    <w:rsid w:val="00BA7A7D"/>
    <w:rsid w:val="00BA7E25"/>
    <w:rsid w:val="00BB01A1"/>
    <w:rsid w:val="00BB0BA3"/>
    <w:rsid w:val="00BB1C0A"/>
    <w:rsid w:val="00BB3B06"/>
    <w:rsid w:val="00BB3F4F"/>
    <w:rsid w:val="00BB40E9"/>
    <w:rsid w:val="00BB449C"/>
    <w:rsid w:val="00BB503F"/>
    <w:rsid w:val="00BB61DD"/>
    <w:rsid w:val="00BB6849"/>
    <w:rsid w:val="00BB6DCD"/>
    <w:rsid w:val="00BB78F4"/>
    <w:rsid w:val="00BB7D17"/>
    <w:rsid w:val="00BB7F7F"/>
    <w:rsid w:val="00BC0017"/>
    <w:rsid w:val="00BC00B8"/>
    <w:rsid w:val="00BC073D"/>
    <w:rsid w:val="00BC0AAA"/>
    <w:rsid w:val="00BC0C2F"/>
    <w:rsid w:val="00BC0D0D"/>
    <w:rsid w:val="00BC1674"/>
    <w:rsid w:val="00BC186E"/>
    <w:rsid w:val="00BC1906"/>
    <w:rsid w:val="00BC1E9E"/>
    <w:rsid w:val="00BC1F1A"/>
    <w:rsid w:val="00BC21AA"/>
    <w:rsid w:val="00BC2DAD"/>
    <w:rsid w:val="00BC2EBC"/>
    <w:rsid w:val="00BC34C7"/>
    <w:rsid w:val="00BC3718"/>
    <w:rsid w:val="00BC37F3"/>
    <w:rsid w:val="00BC395D"/>
    <w:rsid w:val="00BC3A58"/>
    <w:rsid w:val="00BC405C"/>
    <w:rsid w:val="00BC4402"/>
    <w:rsid w:val="00BC4425"/>
    <w:rsid w:val="00BC4705"/>
    <w:rsid w:val="00BC48EA"/>
    <w:rsid w:val="00BC4964"/>
    <w:rsid w:val="00BC4BA2"/>
    <w:rsid w:val="00BC4E1A"/>
    <w:rsid w:val="00BC4FD6"/>
    <w:rsid w:val="00BC54CA"/>
    <w:rsid w:val="00BC5942"/>
    <w:rsid w:val="00BC5D76"/>
    <w:rsid w:val="00BC70C9"/>
    <w:rsid w:val="00BC7569"/>
    <w:rsid w:val="00BC788D"/>
    <w:rsid w:val="00BC7B4D"/>
    <w:rsid w:val="00BC7C04"/>
    <w:rsid w:val="00BD1B72"/>
    <w:rsid w:val="00BD24F1"/>
    <w:rsid w:val="00BD2AD4"/>
    <w:rsid w:val="00BD32F9"/>
    <w:rsid w:val="00BD3B1B"/>
    <w:rsid w:val="00BD42BA"/>
    <w:rsid w:val="00BD51C1"/>
    <w:rsid w:val="00BD57BA"/>
    <w:rsid w:val="00BD5D5C"/>
    <w:rsid w:val="00BD5F3F"/>
    <w:rsid w:val="00BD622A"/>
    <w:rsid w:val="00BD662E"/>
    <w:rsid w:val="00BD682C"/>
    <w:rsid w:val="00BD69B7"/>
    <w:rsid w:val="00BD71D2"/>
    <w:rsid w:val="00BD7D2C"/>
    <w:rsid w:val="00BE0225"/>
    <w:rsid w:val="00BE023C"/>
    <w:rsid w:val="00BE17E0"/>
    <w:rsid w:val="00BE1B35"/>
    <w:rsid w:val="00BE1F1D"/>
    <w:rsid w:val="00BE29B3"/>
    <w:rsid w:val="00BE29E0"/>
    <w:rsid w:val="00BE3A6E"/>
    <w:rsid w:val="00BE3D2A"/>
    <w:rsid w:val="00BE4434"/>
    <w:rsid w:val="00BE44DC"/>
    <w:rsid w:val="00BE4AFD"/>
    <w:rsid w:val="00BE4D6B"/>
    <w:rsid w:val="00BE4DB2"/>
    <w:rsid w:val="00BE566E"/>
    <w:rsid w:val="00BE5B6B"/>
    <w:rsid w:val="00BE6904"/>
    <w:rsid w:val="00BE6A8A"/>
    <w:rsid w:val="00BE7607"/>
    <w:rsid w:val="00BE7624"/>
    <w:rsid w:val="00BE7809"/>
    <w:rsid w:val="00BF01B9"/>
    <w:rsid w:val="00BF0EFF"/>
    <w:rsid w:val="00BF1CF4"/>
    <w:rsid w:val="00BF261D"/>
    <w:rsid w:val="00BF280B"/>
    <w:rsid w:val="00BF2845"/>
    <w:rsid w:val="00BF2C7D"/>
    <w:rsid w:val="00BF42F5"/>
    <w:rsid w:val="00BF46F6"/>
    <w:rsid w:val="00BF472C"/>
    <w:rsid w:val="00BF5047"/>
    <w:rsid w:val="00BF5AF5"/>
    <w:rsid w:val="00BF5B74"/>
    <w:rsid w:val="00BF5CE2"/>
    <w:rsid w:val="00BF6402"/>
    <w:rsid w:val="00BF6421"/>
    <w:rsid w:val="00BF75EC"/>
    <w:rsid w:val="00BF7A1C"/>
    <w:rsid w:val="00C00011"/>
    <w:rsid w:val="00C00585"/>
    <w:rsid w:val="00C005BF"/>
    <w:rsid w:val="00C00A49"/>
    <w:rsid w:val="00C0117F"/>
    <w:rsid w:val="00C018A5"/>
    <w:rsid w:val="00C01BC8"/>
    <w:rsid w:val="00C01EC5"/>
    <w:rsid w:val="00C020C5"/>
    <w:rsid w:val="00C03675"/>
    <w:rsid w:val="00C03B12"/>
    <w:rsid w:val="00C03FFC"/>
    <w:rsid w:val="00C0586E"/>
    <w:rsid w:val="00C06138"/>
    <w:rsid w:val="00C072EE"/>
    <w:rsid w:val="00C074E8"/>
    <w:rsid w:val="00C078CA"/>
    <w:rsid w:val="00C07B2A"/>
    <w:rsid w:val="00C10153"/>
    <w:rsid w:val="00C106EE"/>
    <w:rsid w:val="00C10C48"/>
    <w:rsid w:val="00C11742"/>
    <w:rsid w:val="00C11C67"/>
    <w:rsid w:val="00C11D1C"/>
    <w:rsid w:val="00C130A9"/>
    <w:rsid w:val="00C13200"/>
    <w:rsid w:val="00C13AF3"/>
    <w:rsid w:val="00C1404C"/>
    <w:rsid w:val="00C144AF"/>
    <w:rsid w:val="00C14E24"/>
    <w:rsid w:val="00C160C4"/>
    <w:rsid w:val="00C17845"/>
    <w:rsid w:val="00C17A44"/>
    <w:rsid w:val="00C17CF7"/>
    <w:rsid w:val="00C2086A"/>
    <w:rsid w:val="00C21273"/>
    <w:rsid w:val="00C2127B"/>
    <w:rsid w:val="00C21A66"/>
    <w:rsid w:val="00C21F77"/>
    <w:rsid w:val="00C22FD2"/>
    <w:rsid w:val="00C233A3"/>
    <w:rsid w:val="00C23776"/>
    <w:rsid w:val="00C237CF"/>
    <w:rsid w:val="00C23987"/>
    <w:rsid w:val="00C23AAA"/>
    <w:rsid w:val="00C23B48"/>
    <w:rsid w:val="00C23CDB"/>
    <w:rsid w:val="00C24AFF"/>
    <w:rsid w:val="00C24CC7"/>
    <w:rsid w:val="00C24F4A"/>
    <w:rsid w:val="00C2572D"/>
    <w:rsid w:val="00C25A41"/>
    <w:rsid w:val="00C25BAC"/>
    <w:rsid w:val="00C275F8"/>
    <w:rsid w:val="00C2799A"/>
    <w:rsid w:val="00C30AB3"/>
    <w:rsid w:val="00C311EA"/>
    <w:rsid w:val="00C31D2B"/>
    <w:rsid w:val="00C32806"/>
    <w:rsid w:val="00C34043"/>
    <w:rsid w:val="00C346A4"/>
    <w:rsid w:val="00C3587B"/>
    <w:rsid w:val="00C35DA9"/>
    <w:rsid w:val="00C36192"/>
    <w:rsid w:val="00C36D27"/>
    <w:rsid w:val="00C37087"/>
    <w:rsid w:val="00C37937"/>
    <w:rsid w:val="00C41527"/>
    <w:rsid w:val="00C41746"/>
    <w:rsid w:val="00C41922"/>
    <w:rsid w:val="00C41D61"/>
    <w:rsid w:val="00C42653"/>
    <w:rsid w:val="00C426DF"/>
    <w:rsid w:val="00C42916"/>
    <w:rsid w:val="00C42DA5"/>
    <w:rsid w:val="00C43473"/>
    <w:rsid w:val="00C439F9"/>
    <w:rsid w:val="00C44160"/>
    <w:rsid w:val="00C4420B"/>
    <w:rsid w:val="00C4533B"/>
    <w:rsid w:val="00C45DF3"/>
    <w:rsid w:val="00C46F40"/>
    <w:rsid w:val="00C4773F"/>
    <w:rsid w:val="00C47A0D"/>
    <w:rsid w:val="00C47AAD"/>
    <w:rsid w:val="00C47B8B"/>
    <w:rsid w:val="00C5033A"/>
    <w:rsid w:val="00C517D1"/>
    <w:rsid w:val="00C51A66"/>
    <w:rsid w:val="00C51E0E"/>
    <w:rsid w:val="00C5200E"/>
    <w:rsid w:val="00C520B5"/>
    <w:rsid w:val="00C53A60"/>
    <w:rsid w:val="00C54CE2"/>
    <w:rsid w:val="00C551C1"/>
    <w:rsid w:val="00C55A32"/>
    <w:rsid w:val="00C55D05"/>
    <w:rsid w:val="00C55D77"/>
    <w:rsid w:val="00C56874"/>
    <w:rsid w:val="00C56D66"/>
    <w:rsid w:val="00C60C2D"/>
    <w:rsid w:val="00C6137F"/>
    <w:rsid w:val="00C61DB5"/>
    <w:rsid w:val="00C61E42"/>
    <w:rsid w:val="00C63585"/>
    <w:rsid w:val="00C63649"/>
    <w:rsid w:val="00C63733"/>
    <w:rsid w:val="00C637C5"/>
    <w:rsid w:val="00C63B01"/>
    <w:rsid w:val="00C63B05"/>
    <w:rsid w:val="00C653C4"/>
    <w:rsid w:val="00C65A20"/>
    <w:rsid w:val="00C65BFA"/>
    <w:rsid w:val="00C661FC"/>
    <w:rsid w:val="00C6625B"/>
    <w:rsid w:val="00C66353"/>
    <w:rsid w:val="00C66475"/>
    <w:rsid w:val="00C66723"/>
    <w:rsid w:val="00C6688C"/>
    <w:rsid w:val="00C670F7"/>
    <w:rsid w:val="00C6755A"/>
    <w:rsid w:val="00C706CD"/>
    <w:rsid w:val="00C70760"/>
    <w:rsid w:val="00C71467"/>
    <w:rsid w:val="00C717F8"/>
    <w:rsid w:val="00C71AB2"/>
    <w:rsid w:val="00C71C1F"/>
    <w:rsid w:val="00C72302"/>
    <w:rsid w:val="00C72858"/>
    <w:rsid w:val="00C72891"/>
    <w:rsid w:val="00C733F9"/>
    <w:rsid w:val="00C735F7"/>
    <w:rsid w:val="00C73953"/>
    <w:rsid w:val="00C73D76"/>
    <w:rsid w:val="00C7408D"/>
    <w:rsid w:val="00C7451A"/>
    <w:rsid w:val="00C74B77"/>
    <w:rsid w:val="00C75081"/>
    <w:rsid w:val="00C75605"/>
    <w:rsid w:val="00C75A0F"/>
    <w:rsid w:val="00C76491"/>
    <w:rsid w:val="00C765A5"/>
    <w:rsid w:val="00C7675A"/>
    <w:rsid w:val="00C769CC"/>
    <w:rsid w:val="00C77178"/>
    <w:rsid w:val="00C77213"/>
    <w:rsid w:val="00C77603"/>
    <w:rsid w:val="00C80429"/>
    <w:rsid w:val="00C80AE6"/>
    <w:rsid w:val="00C81357"/>
    <w:rsid w:val="00C81863"/>
    <w:rsid w:val="00C81C13"/>
    <w:rsid w:val="00C824F7"/>
    <w:rsid w:val="00C8251B"/>
    <w:rsid w:val="00C8265C"/>
    <w:rsid w:val="00C82A2A"/>
    <w:rsid w:val="00C8305D"/>
    <w:rsid w:val="00C83D45"/>
    <w:rsid w:val="00C83D72"/>
    <w:rsid w:val="00C8408E"/>
    <w:rsid w:val="00C843B8"/>
    <w:rsid w:val="00C85209"/>
    <w:rsid w:val="00C857E1"/>
    <w:rsid w:val="00C85E7D"/>
    <w:rsid w:val="00C86577"/>
    <w:rsid w:val="00C86D94"/>
    <w:rsid w:val="00C87D8E"/>
    <w:rsid w:val="00C91403"/>
    <w:rsid w:val="00C91464"/>
    <w:rsid w:val="00C91EC6"/>
    <w:rsid w:val="00C92B5A"/>
    <w:rsid w:val="00C931E9"/>
    <w:rsid w:val="00C9397C"/>
    <w:rsid w:val="00C9441F"/>
    <w:rsid w:val="00C947A0"/>
    <w:rsid w:val="00C948C5"/>
    <w:rsid w:val="00C95F27"/>
    <w:rsid w:val="00C96D85"/>
    <w:rsid w:val="00C973F3"/>
    <w:rsid w:val="00C977D4"/>
    <w:rsid w:val="00C97996"/>
    <w:rsid w:val="00C97A03"/>
    <w:rsid w:val="00CA0095"/>
    <w:rsid w:val="00CA00BA"/>
    <w:rsid w:val="00CA0F76"/>
    <w:rsid w:val="00CA1207"/>
    <w:rsid w:val="00CA1C3C"/>
    <w:rsid w:val="00CA252B"/>
    <w:rsid w:val="00CA2675"/>
    <w:rsid w:val="00CA3191"/>
    <w:rsid w:val="00CA3316"/>
    <w:rsid w:val="00CA363E"/>
    <w:rsid w:val="00CA5066"/>
    <w:rsid w:val="00CA522E"/>
    <w:rsid w:val="00CA643D"/>
    <w:rsid w:val="00CA6AC6"/>
    <w:rsid w:val="00CA7649"/>
    <w:rsid w:val="00CA78AC"/>
    <w:rsid w:val="00CA79D4"/>
    <w:rsid w:val="00CA7BAA"/>
    <w:rsid w:val="00CB003F"/>
    <w:rsid w:val="00CB03EE"/>
    <w:rsid w:val="00CB0C9D"/>
    <w:rsid w:val="00CB0F5D"/>
    <w:rsid w:val="00CB1316"/>
    <w:rsid w:val="00CB1833"/>
    <w:rsid w:val="00CB26B7"/>
    <w:rsid w:val="00CB312A"/>
    <w:rsid w:val="00CB367E"/>
    <w:rsid w:val="00CB3B77"/>
    <w:rsid w:val="00CB45CF"/>
    <w:rsid w:val="00CB4EF7"/>
    <w:rsid w:val="00CB79C1"/>
    <w:rsid w:val="00CB7AF5"/>
    <w:rsid w:val="00CC0813"/>
    <w:rsid w:val="00CC0E6B"/>
    <w:rsid w:val="00CC15EF"/>
    <w:rsid w:val="00CC16AF"/>
    <w:rsid w:val="00CC17FE"/>
    <w:rsid w:val="00CC191A"/>
    <w:rsid w:val="00CC29A9"/>
    <w:rsid w:val="00CC3D35"/>
    <w:rsid w:val="00CC3DB8"/>
    <w:rsid w:val="00CC54C1"/>
    <w:rsid w:val="00CC5CE1"/>
    <w:rsid w:val="00CC5CF9"/>
    <w:rsid w:val="00CC62FC"/>
    <w:rsid w:val="00CC672F"/>
    <w:rsid w:val="00CC6B55"/>
    <w:rsid w:val="00CC75F5"/>
    <w:rsid w:val="00CD07AB"/>
    <w:rsid w:val="00CD08E8"/>
    <w:rsid w:val="00CD0ED6"/>
    <w:rsid w:val="00CD125C"/>
    <w:rsid w:val="00CD2A35"/>
    <w:rsid w:val="00CD2CE9"/>
    <w:rsid w:val="00CD47DB"/>
    <w:rsid w:val="00CD4914"/>
    <w:rsid w:val="00CD4AF5"/>
    <w:rsid w:val="00CD4C11"/>
    <w:rsid w:val="00CD524F"/>
    <w:rsid w:val="00CD5362"/>
    <w:rsid w:val="00CD5420"/>
    <w:rsid w:val="00CD55E7"/>
    <w:rsid w:val="00CD632C"/>
    <w:rsid w:val="00CD6A3A"/>
    <w:rsid w:val="00CD6C8C"/>
    <w:rsid w:val="00CD6D44"/>
    <w:rsid w:val="00CD71B0"/>
    <w:rsid w:val="00CD75C8"/>
    <w:rsid w:val="00CD7700"/>
    <w:rsid w:val="00CE034B"/>
    <w:rsid w:val="00CE0388"/>
    <w:rsid w:val="00CE0656"/>
    <w:rsid w:val="00CE0D31"/>
    <w:rsid w:val="00CE16E2"/>
    <w:rsid w:val="00CE19D0"/>
    <w:rsid w:val="00CE1ECC"/>
    <w:rsid w:val="00CE23BE"/>
    <w:rsid w:val="00CE30AE"/>
    <w:rsid w:val="00CE4261"/>
    <w:rsid w:val="00CE479F"/>
    <w:rsid w:val="00CE4C38"/>
    <w:rsid w:val="00CE4FD0"/>
    <w:rsid w:val="00CE5EA7"/>
    <w:rsid w:val="00CE658A"/>
    <w:rsid w:val="00CE67B1"/>
    <w:rsid w:val="00CE6821"/>
    <w:rsid w:val="00CE6A07"/>
    <w:rsid w:val="00CE6B54"/>
    <w:rsid w:val="00CE6DE6"/>
    <w:rsid w:val="00CE6FB3"/>
    <w:rsid w:val="00CE7A72"/>
    <w:rsid w:val="00CF0213"/>
    <w:rsid w:val="00CF0969"/>
    <w:rsid w:val="00CF0F17"/>
    <w:rsid w:val="00CF1DC0"/>
    <w:rsid w:val="00CF2767"/>
    <w:rsid w:val="00CF345F"/>
    <w:rsid w:val="00CF417E"/>
    <w:rsid w:val="00CF5684"/>
    <w:rsid w:val="00CF5C3E"/>
    <w:rsid w:val="00CF6A86"/>
    <w:rsid w:val="00CF6BB4"/>
    <w:rsid w:val="00CF7BA2"/>
    <w:rsid w:val="00CF7DCD"/>
    <w:rsid w:val="00D0053C"/>
    <w:rsid w:val="00D01940"/>
    <w:rsid w:val="00D0232D"/>
    <w:rsid w:val="00D02D70"/>
    <w:rsid w:val="00D02E46"/>
    <w:rsid w:val="00D02E7E"/>
    <w:rsid w:val="00D02F1F"/>
    <w:rsid w:val="00D032B4"/>
    <w:rsid w:val="00D0339D"/>
    <w:rsid w:val="00D05DDF"/>
    <w:rsid w:val="00D064B9"/>
    <w:rsid w:val="00D06A72"/>
    <w:rsid w:val="00D07B58"/>
    <w:rsid w:val="00D101A5"/>
    <w:rsid w:val="00D1041C"/>
    <w:rsid w:val="00D104CB"/>
    <w:rsid w:val="00D10BE9"/>
    <w:rsid w:val="00D11BDC"/>
    <w:rsid w:val="00D121DB"/>
    <w:rsid w:val="00D12B3C"/>
    <w:rsid w:val="00D12B41"/>
    <w:rsid w:val="00D12BFF"/>
    <w:rsid w:val="00D13910"/>
    <w:rsid w:val="00D14204"/>
    <w:rsid w:val="00D1546A"/>
    <w:rsid w:val="00D17013"/>
    <w:rsid w:val="00D2068E"/>
    <w:rsid w:val="00D20943"/>
    <w:rsid w:val="00D20DB1"/>
    <w:rsid w:val="00D210C8"/>
    <w:rsid w:val="00D221D9"/>
    <w:rsid w:val="00D224A5"/>
    <w:rsid w:val="00D23A7C"/>
    <w:rsid w:val="00D23CBD"/>
    <w:rsid w:val="00D23E23"/>
    <w:rsid w:val="00D2475B"/>
    <w:rsid w:val="00D2567C"/>
    <w:rsid w:val="00D25A5E"/>
    <w:rsid w:val="00D26539"/>
    <w:rsid w:val="00D26802"/>
    <w:rsid w:val="00D26ADA"/>
    <w:rsid w:val="00D26F30"/>
    <w:rsid w:val="00D278F0"/>
    <w:rsid w:val="00D30310"/>
    <w:rsid w:val="00D30459"/>
    <w:rsid w:val="00D317D5"/>
    <w:rsid w:val="00D31D3C"/>
    <w:rsid w:val="00D325DF"/>
    <w:rsid w:val="00D32790"/>
    <w:rsid w:val="00D32818"/>
    <w:rsid w:val="00D34A84"/>
    <w:rsid w:val="00D34E44"/>
    <w:rsid w:val="00D3540A"/>
    <w:rsid w:val="00D35520"/>
    <w:rsid w:val="00D363F8"/>
    <w:rsid w:val="00D3705F"/>
    <w:rsid w:val="00D3730E"/>
    <w:rsid w:val="00D376F0"/>
    <w:rsid w:val="00D37738"/>
    <w:rsid w:val="00D407C5"/>
    <w:rsid w:val="00D4092F"/>
    <w:rsid w:val="00D4333C"/>
    <w:rsid w:val="00D44330"/>
    <w:rsid w:val="00D447B9"/>
    <w:rsid w:val="00D44939"/>
    <w:rsid w:val="00D44D48"/>
    <w:rsid w:val="00D45003"/>
    <w:rsid w:val="00D45231"/>
    <w:rsid w:val="00D45239"/>
    <w:rsid w:val="00D460B7"/>
    <w:rsid w:val="00D46A73"/>
    <w:rsid w:val="00D4778C"/>
    <w:rsid w:val="00D50452"/>
    <w:rsid w:val="00D50FB1"/>
    <w:rsid w:val="00D51F99"/>
    <w:rsid w:val="00D51FC3"/>
    <w:rsid w:val="00D52560"/>
    <w:rsid w:val="00D528AB"/>
    <w:rsid w:val="00D53703"/>
    <w:rsid w:val="00D538A3"/>
    <w:rsid w:val="00D53C6F"/>
    <w:rsid w:val="00D54DDE"/>
    <w:rsid w:val="00D54E35"/>
    <w:rsid w:val="00D552CC"/>
    <w:rsid w:val="00D55323"/>
    <w:rsid w:val="00D57753"/>
    <w:rsid w:val="00D602F4"/>
    <w:rsid w:val="00D60450"/>
    <w:rsid w:val="00D60B96"/>
    <w:rsid w:val="00D61D96"/>
    <w:rsid w:val="00D635BB"/>
    <w:rsid w:val="00D63C74"/>
    <w:rsid w:val="00D6415B"/>
    <w:rsid w:val="00D642EE"/>
    <w:rsid w:val="00D64955"/>
    <w:rsid w:val="00D64D3C"/>
    <w:rsid w:val="00D64DF3"/>
    <w:rsid w:val="00D654D4"/>
    <w:rsid w:val="00D65B62"/>
    <w:rsid w:val="00D66BB3"/>
    <w:rsid w:val="00D7011C"/>
    <w:rsid w:val="00D70207"/>
    <w:rsid w:val="00D7043A"/>
    <w:rsid w:val="00D7061A"/>
    <w:rsid w:val="00D71FA3"/>
    <w:rsid w:val="00D72E1A"/>
    <w:rsid w:val="00D734A6"/>
    <w:rsid w:val="00D73D5E"/>
    <w:rsid w:val="00D74551"/>
    <w:rsid w:val="00D74A84"/>
    <w:rsid w:val="00D754A4"/>
    <w:rsid w:val="00D75D5B"/>
    <w:rsid w:val="00D77081"/>
    <w:rsid w:val="00D77109"/>
    <w:rsid w:val="00D807BD"/>
    <w:rsid w:val="00D80AEE"/>
    <w:rsid w:val="00D80E86"/>
    <w:rsid w:val="00D8108E"/>
    <w:rsid w:val="00D820C9"/>
    <w:rsid w:val="00D829B4"/>
    <w:rsid w:val="00D82ADD"/>
    <w:rsid w:val="00D82CCA"/>
    <w:rsid w:val="00D82EBE"/>
    <w:rsid w:val="00D835A2"/>
    <w:rsid w:val="00D83736"/>
    <w:rsid w:val="00D83C6F"/>
    <w:rsid w:val="00D84227"/>
    <w:rsid w:val="00D848A9"/>
    <w:rsid w:val="00D84CAE"/>
    <w:rsid w:val="00D84E73"/>
    <w:rsid w:val="00D85C5B"/>
    <w:rsid w:val="00D8670D"/>
    <w:rsid w:val="00D86B11"/>
    <w:rsid w:val="00D874EC"/>
    <w:rsid w:val="00D90185"/>
    <w:rsid w:val="00D90295"/>
    <w:rsid w:val="00D90344"/>
    <w:rsid w:val="00D90588"/>
    <w:rsid w:val="00D90A45"/>
    <w:rsid w:val="00D90D82"/>
    <w:rsid w:val="00D91AB9"/>
    <w:rsid w:val="00D91D49"/>
    <w:rsid w:val="00D9213D"/>
    <w:rsid w:val="00D9251C"/>
    <w:rsid w:val="00D925A5"/>
    <w:rsid w:val="00D925AE"/>
    <w:rsid w:val="00D92D13"/>
    <w:rsid w:val="00D92FAB"/>
    <w:rsid w:val="00D93C6C"/>
    <w:rsid w:val="00D94016"/>
    <w:rsid w:val="00D9482C"/>
    <w:rsid w:val="00D95265"/>
    <w:rsid w:val="00D95CA6"/>
    <w:rsid w:val="00D95F56"/>
    <w:rsid w:val="00D96570"/>
    <w:rsid w:val="00D96C9F"/>
    <w:rsid w:val="00D96F00"/>
    <w:rsid w:val="00D97439"/>
    <w:rsid w:val="00D97AFD"/>
    <w:rsid w:val="00D97F0F"/>
    <w:rsid w:val="00DA0655"/>
    <w:rsid w:val="00DA086F"/>
    <w:rsid w:val="00DA11F4"/>
    <w:rsid w:val="00DA1657"/>
    <w:rsid w:val="00DA1D2C"/>
    <w:rsid w:val="00DA1D31"/>
    <w:rsid w:val="00DA21F8"/>
    <w:rsid w:val="00DA2420"/>
    <w:rsid w:val="00DA2B93"/>
    <w:rsid w:val="00DA2C47"/>
    <w:rsid w:val="00DA350C"/>
    <w:rsid w:val="00DA37E8"/>
    <w:rsid w:val="00DA39CF"/>
    <w:rsid w:val="00DA3FEB"/>
    <w:rsid w:val="00DA482A"/>
    <w:rsid w:val="00DA54F9"/>
    <w:rsid w:val="00DA5C9A"/>
    <w:rsid w:val="00DA5CDD"/>
    <w:rsid w:val="00DA6374"/>
    <w:rsid w:val="00DA68A3"/>
    <w:rsid w:val="00DA736E"/>
    <w:rsid w:val="00DA7769"/>
    <w:rsid w:val="00DB0B73"/>
    <w:rsid w:val="00DB16DE"/>
    <w:rsid w:val="00DB2610"/>
    <w:rsid w:val="00DB4647"/>
    <w:rsid w:val="00DB525D"/>
    <w:rsid w:val="00DB52CA"/>
    <w:rsid w:val="00DB6D9B"/>
    <w:rsid w:val="00DB70B4"/>
    <w:rsid w:val="00DB7268"/>
    <w:rsid w:val="00DB79A1"/>
    <w:rsid w:val="00DB79D6"/>
    <w:rsid w:val="00DC0389"/>
    <w:rsid w:val="00DC085D"/>
    <w:rsid w:val="00DC158D"/>
    <w:rsid w:val="00DC2B75"/>
    <w:rsid w:val="00DC2F02"/>
    <w:rsid w:val="00DC384F"/>
    <w:rsid w:val="00DC3BC2"/>
    <w:rsid w:val="00DC3F4F"/>
    <w:rsid w:val="00DC4748"/>
    <w:rsid w:val="00DC4873"/>
    <w:rsid w:val="00DC49D6"/>
    <w:rsid w:val="00DC52CB"/>
    <w:rsid w:val="00DC55A7"/>
    <w:rsid w:val="00DC5DAD"/>
    <w:rsid w:val="00DC5E91"/>
    <w:rsid w:val="00DC608C"/>
    <w:rsid w:val="00DC718D"/>
    <w:rsid w:val="00DC75F6"/>
    <w:rsid w:val="00DC7625"/>
    <w:rsid w:val="00DD0B07"/>
    <w:rsid w:val="00DD116F"/>
    <w:rsid w:val="00DD1509"/>
    <w:rsid w:val="00DD1813"/>
    <w:rsid w:val="00DD2310"/>
    <w:rsid w:val="00DD2719"/>
    <w:rsid w:val="00DD2D58"/>
    <w:rsid w:val="00DD2DB0"/>
    <w:rsid w:val="00DD42F2"/>
    <w:rsid w:val="00DD461D"/>
    <w:rsid w:val="00DD4683"/>
    <w:rsid w:val="00DD4F3F"/>
    <w:rsid w:val="00DD55D3"/>
    <w:rsid w:val="00DD6F7C"/>
    <w:rsid w:val="00DD71B3"/>
    <w:rsid w:val="00DE169A"/>
    <w:rsid w:val="00DE2206"/>
    <w:rsid w:val="00DE3838"/>
    <w:rsid w:val="00DE3BF1"/>
    <w:rsid w:val="00DE3C0F"/>
    <w:rsid w:val="00DE3FEE"/>
    <w:rsid w:val="00DE475F"/>
    <w:rsid w:val="00DE56F5"/>
    <w:rsid w:val="00DE6141"/>
    <w:rsid w:val="00DE6980"/>
    <w:rsid w:val="00DE705D"/>
    <w:rsid w:val="00DE71F7"/>
    <w:rsid w:val="00DE73F7"/>
    <w:rsid w:val="00DE75F9"/>
    <w:rsid w:val="00DE7A96"/>
    <w:rsid w:val="00DF054E"/>
    <w:rsid w:val="00DF0CA6"/>
    <w:rsid w:val="00DF1B1F"/>
    <w:rsid w:val="00DF2872"/>
    <w:rsid w:val="00DF2886"/>
    <w:rsid w:val="00DF2AD5"/>
    <w:rsid w:val="00DF3730"/>
    <w:rsid w:val="00DF49BA"/>
    <w:rsid w:val="00DF5478"/>
    <w:rsid w:val="00DF5E42"/>
    <w:rsid w:val="00DF5F70"/>
    <w:rsid w:val="00DF6473"/>
    <w:rsid w:val="00DF6C9E"/>
    <w:rsid w:val="00DF7752"/>
    <w:rsid w:val="00E01B92"/>
    <w:rsid w:val="00E01F49"/>
    <w:rsid w:val="00E02110"/>
    <w:rsid w:val="00E03653"/>
    <w:rsid w:val="00E03E21"/>
    <w:rsid w:val="00E04955"/>
    <w:rsid w:val="00E04BB2"/>
    <w:rsid w:val="00E04CBC"/>
    <w:rsid w:val="00E05106"/>
    <w:rsid w:val="00E0570F"/>
    <w:rsid w:val="00E064C2"/>
    <w:rsid w:val="00E0653D"/>
    <w:rsid w:val="00E073AC"/>
    <w:rsid w:val="00E07571"/>
    <w:rsid w:val="00E103E5"/>
    <w:rsid w:val="00E104ED"/>
    <w:rsid w:val="00E106E3"/>
    <w:rsid w:val="00E10CA1"/>
    <w:rsid w:val="00E115A4"/>
    <w:rsid w:val="00E1178C"/>
    <w:rsid w:val="00E11AD4"/>
    <w:rsid w:val="00E123E6"/>
    <w:rsid w:val="00E128C2"/>
    <w:rsid w:val="00E14501"/>
    <w:rsid w:val="00E14524"/>
    <w:rsid w:val="00E1489C"/>
    <w:rsid w:val="00E14FA2"/>
    <w:rsid w:val="00E15DA0"/>
    <w:rsid w:val="00E16180"/>
    <w:rsid w:val="00E1639E"/>
    <w:rsid w:val="00E164A3"/>
    <w:rsid w:val="00E168A4"/>
    <w:rsid w:val="00E17451"/>
    <w:rsid w:val="00E17CCD"/>
    <w:rsid w:val="00E17CDF"/>
    <w:rsid w:val="00E201F8"/>
    <w:rsid w:val="00E2044C"/>
    <w:rsid w:val="00E21330"/>
    <w:rsid w:val="00E223AA"/>
    <w:rsid w:val="00E22786"/>
    <w:rsid w:val="00E22E06"/>
    <w:rsid w:val="00E23FCD"/>
    <w:rsid w:val="00E240AD"/>
    <w:rsid w:val="00E2427E"/>
    <w:rsid w:val="00E25000"/>
    <w:rsid w:val="00E2565E"/>
    <w:rsid w:val="00E25CA5"/>
    <w:rsid w:val="00E26114"/>
    <w:rsid w:val="00E27AAD"/>
    <w:rsid w:val="00E27BDF"/>
    <w:rsid w:val="00E30691"/>
    <w:rsid w:val="00E3069F"/>
    <w:rsid w:val="00E30C11"/>
    <w:rsid w:val="00E31116"/>
    <w:rsid w:val="00E31EBA"/>
    <w:rsid w:val="00E32EC5"/>
    <w:rsid w:val="00E3307A"/>
    <w:rsid w:val="00E33306"/>
    <w:rsid w:val="00E3363A"/>
    <w:rsid w:val="00E340A4"/>
    <w:rsid w:val="00E34257"/>
    <w:rsid w:val="00E3434A"/>
    <w:rsid w:val="00E346AE"/>
    <w:rsid w:val="00E3489C"/>
    <w:rsid w:val="00E34CF0"/>
    <w:rsid w:val="00E35184"/>
    <w:rsid w:val="00E352FF"/>
    <w:rsid w:val="00E3534C"/>
    <w:rsid w:val="00E35AE8"/>
    <w:rsid w:val="00E35B99"/>
    <w:rsid w:val="00E35C82"/>
    <w:rsid w:val="00E37A46"/>
    <w:rsid w:val="00E37B36"/>
    <w:rsid w:val="00E40D93"/>
    <w:rsid w:val="00E410C6"/>
    <w:rsid w:val="00E4114B"/>
    <w:rsid w:val="00E41A92"/>
    <w:rsid w:val="00E42035"/>
    <w:rsid w:val="00E427F9"/>
    <w:rsid w:val="00E429FC"/>
    <w:rsid w:val="00E42FC9"/>
    <w:rsid w:val="00E44146"/>
    <w:rsid w:val="00E44523"/>
    <w:rsid w:val="00E449D6"/>
    <w:rsid w:val="00E45B50"/>
    <w:rsid w:val="00E45C8C"/>
    <w:rsid w:val="00E45CD8"/>
    <w:rsid w:val="00E46D29"/>
    <w:rsid w:val="00E47090"/>
    <w:rsid w:val="00E502FD"/>
    <w:rsid w:val="00E50A83"/>
    <w:rsid w:val="00E5129A"/>
    <w:rsid w:val="00E514A6"/>
    <w:rsid w:val="00E5164A"/>
    <w:rsid w:val="00E5227F"/>
    <w:rsid w:val="00E52519"/>
    <w:rsid w:val="00E52C64"/>
    <w:rsid w:val="00E54434"/>
    <w:rsid w:val="00E55268"/>
    <w:rsid w:val="00E561F0"/>
    <w:rsid w:val="00E56704"/>
    <w:rsid w:val="00E56781"/>
    <w:rsid w:val="00E56A72"/>
    <w:rsid w:val="00E573F5"/>
    <w:rsid w:val="00E576B8"/>
    <w:rsid w:val="00E577AE"/>
    <w:rsid w:val="00E5787A"/>
    <w:rsid w:val="00E57A53"/>
    <w:rsid w:val="00E603F9"/>
    <w:rsid w:val="00E609D2"/>
    <w:rsid w:val="00E60CA2"/>
    <w:rsid w:val="00E60D29"/>
    <w:rsid w:val="00E60D6C"/>
    <w:rsid w:val="00E60E41"/>
    <w:rsid w:val="00E61819"/>
    <w:rsid w:val="00E61FE4"/>
    <w:rsid w:val="00E629DC"/>
    <w:rsid w:val="00E629F9"/>
    <w:rsid w:val="00E62B77"/>
    <w:rsid w:val="00E62B96"/>
    <w:rsid w:val="00E635D4"/>
    <w:rsid w:val="00E63B46"/>
    <w:rsid w:val="00E63D46"/>
    <w:rsid w:val="00E65C0B"/>
    <w:rsid w:val="00E661A2"/>
    <w:rsid w:val="00E66360"/>
    <w:rsid w:val="00E663B7"/>
    <w:rsid w:val="00E671EA"/>
    <w:rsid w:val="00E67738"/>
    <w:rsid w:val="00E67FE8"/>
    <w:rsid w:val="00E70134"/>
    <w:rsid w:val="00E709D0"/>
    <w:rsid w:val="00E70E37"/>
    <w:rsid w:val="00E71376"/>
    <w:rsid w:val="00E71D58"/>
    <w:rsid w:val="00E71DD9"/>
    <w:rsid w:val="00E71E4B"/>
    <w:rsid w:val="00E71FC5"/>
    <w:rsid w:val="00E72F6E"/>
    <w:rsid w:val="00E738E6"/>
    <w:rsid w:val="00E73BE1"/>
    <w:rsid w:val="00E743FF"/>
    <w:rsid w:val="00E74B82"/>
    <w:rsid w:val="00E75477"/>
    <w:rsid w:val="00E754B1"/>
    <w:rsid w:val="00E7633D"/>
    <w:rsid w:val="00E76746"/>
    <w:rsid w:val="00E773FB"/>
    <w:rsid w:val="00E7752A"/>
    <w:rsid w:val="00E77928"/>
    <w:rsid w:val="00E803D1"/>
    <w:rsid w:val="00E80C37"/>
    <w:rsid w:val="00E80EBF"/>
    <w:rsid w:val="00E81554"/>
    <w:rsid w:val="00E81C0F"/>
    <w:rsid w:val="00E81CC8"/>
    <w:rsid w:val="00E823B5"/>
    <w:rsid w:val="00E824E3"/>
    <w:rsid w:val="00E82F55"/>
    <w:rsid w:val="00E83EB2"/>
    <w:rsid w:val="00E840F5"/>
    <w:rsid w:val="00E84A54"/>
    <w:rsid w:val="00E84E94"/>
    <w:rsid w:val="00E85557"/>
    <w:rsid w:val="00E861E8"/>
    <w:rsid w:val="00E86D35"/>
    <w:rsid w:val="00E86D5B"/>
    <w:rsid w:val="00E9019A"/>
    <w:rsid w:val="00E9077D"/>
    <w:rsid w:val="00E90D42"/>
    <w:rsid w:val="00E91554"/>
    <w:rsid w:val="00E92166"/>
    <w:rsid w:val="00E92A8F"/>
    <w:rsid w:val="00E92DDD"/>
    <w:rsid w:val="00E93160"/>
    <w:rsid w:val="00E9382A"/>
    <w:rsid w:val="00E93A6F"/>
    <w:rsid w:val="00E93C5A"/>
    <w:rsid w:val="00E93C82"/>
    <w:rsid w:val="00E945D3"/>
    <w:rsid w:val="00E946B3"/>
    <w:rsid w:val="00E95C6C"/>
    <w:rsid w:val="00E96D61"/>
    <w:rsid w:val="00E96EEA"/>
    <w:rsid w:val="00E97043"/>
    <w:rsid w:val="00EA0F85"/>
    <w:rsid w:val="00EA14BD"/>
    <w:rsid w:val="00EA19A4"/>
    <w:rsid w:val="00EA222F"/>
    <w:rsid w:val="00EA23F6"/>
    <w:rsid w:val="00EA307F"/>
    <w:rsid w:val="00EA3345"/>
    <w:rsid w:val="00EA499D"/>
    <w:rsid w:val="00EA5B89"/>
    <w:rsid w:val="00EA6060"/>
    <w:rsid w:val="00EA6A02"/>
    <w:rsid w:val="00EA6F10"/>
    <w:rsid w:val="00EA726A"/>
    <w:rsid w:val="00EA7ECC"/>
    <w:rsid w:val="00EB09AF"/>
    <w:rsid w:val="00EB1784"/>
    <w:rsid w:val="00EB1A20"/>
    <w:rsid w:val="00EB223D"/>
    <w:rsid w:val="00EB2A65"/>
    <w:rsid w:val="00EB39ED"/>
    <w:rsid w:val="00EB4845"/>
    <w:rsid w:val="00EB496D"/>
    <w:rsid w:val="00EB5E25"/>
    <w:rsid w:val="00EC0981"/>
    <w:rsid w:val="00EC1877"/>
    <w:rsid w:val="00EC28D7"/>
    <w:rsid w:val="00EC3C67"/>
    <w:rsid w:val="00EC4692"/>
    <w:rsid w:val="00EC5E09"/>
    <w:rsid w:val="00EC6F49"/>
    <w:rsid w:val="00EC70A1"/>
    <w:rsid w:val="00EC76D5"/>
    <w:rsid w:val="00EC796A"/>
    <w:rsid w:val="00ED0CC1"/>
    <w:rsid w:val="00ED1B13"/>
    <w:rsid w:val="00ED2B08"/>
    <w:rsid w:val="00ED2B84"/>
    <w:rsid w:val="00ED33E9"/>
    <w:rsid w:val="00ED3400"/>
    <w:rsid w:val="00ED3478"/>
    <w:rsid w:val="00ED41E8"/>
    <w:rsid w:val="00ED4FC9"/>
    <w:rsid w:val="00ED56AB"/>
    <w:rsid w:val="00ED724C"/>
    <w:rsid w:val="00ED76BD"/>
    <w:rsid w:val="00EE0760"/>
    <w:rsid w:val="00EE0A47"/>
    <w:rsid w:val="00EE0EE7"/>
    <w:rsid w:val="00EE14B4"/>
    <w:rsid w:val="00EE1F76"/>
    <w:rsid w:val="00EE2962"/>
    <w:rsid w:val="00EE3324"/>
    <w:rsid w:val="00EE3959"/>
    <w:rsid w:val="00EE4200"/>
    <w:rsid w:val="00EE515D"/>
    <w:rsid w:val="00EE5202"/>
    <w:rsid w:val="00EE547A"/>
    <w:rsid w:val="00EE596D"/>
    <w:rsid w:val="00EE5A99"/>
    <w:rsid w:val="00EE6D10"/>
    <w:rsid w:val="00EE6DA7"/>
    <w:rsid w:val="00EE7652"/>
    <w:rsid w:val="00EE76AC"/>
    <w:rsid w:val="00EF030E"/>
    <w:rsid w:val="00EF1043"/>
    <w:rsid w:val="00EF1447"/>
    <w:rsid w:val="00EF173E"/>
    <w:rsid w:val="00EF17FF"/>
    <w:rsid w:val="00EF2506"/>
    <w:rsid w:val="00EF291C"/>
    <w:rsid w:val="00EF2C4B"/>
    <w:rsid w:val="00EF300B"/>
    <w:rsid w:val="00EF4281"/>
    <w:rsid w:val="00EF5556"/>
    <w:rsid w:val="00EF59DC"/>
    <w:rsid w:val="00EF6A75"/>
    <w:rsid w:val="00EF7176"/>
    <w:rsid w:val="00EF722D"/>
    <w:rsid w:val="00EF75A6"/>
    <w:rsid w:val="00EF77D7"/>
    <w:rsid w:val="00EF785D"/>
    <w:rsid w:val="00EF7D10"/>
    <w:rsid w:val="00F00597"/>
    <w:rsid w:val="00F010DB"/>
    <w:rsid w:val="00F01316"/>
    <w:rsid w:val="00F01E5F"/>
    <w:rsid w:val="00F02CDE"/>
    <w:rsid w:val="00F03176"/>
    <w:rsid w:val="00F04096"/>
    <w:rsid w:val="00F0477E"/>
    <w:rsid w:val="00F04FC8"/>
    <w:rsid w:val="00F06A3B"/>
    <w:rsid w:val="00F07703"/>
    <w:rsid w:val="00F079B4"/>
    <w:rsid w:val="00F07C41"/>
    <w:rsid w:val="00F106F5"/>
    <w:rsid w:val="00F11642"/>
    <w:rsid w:val="00F12103"/>
    <w:rsid w:val="00F12E51"/>
    <w:rsid w:val="00F12F80"/>
    <w:rsid w:val="00F13577"/>
    <w:rsid w:val="00F1383D"/>
    <w:rsid w:val="00F13AAA"/>
    <w:rsid w:val="00F13B8E"/>
    <w:rsid w:val="00F13F5F"/>
    <w:rsid w:val="00F14201"/>
    <w:rsid w:val="00F154B1"/>
    <w:rsid w:val="00F16874"/>
    <w:rsid w:val="00F16BFA"/>
    <w:rsid w:val="00F16F1F"/>
    <w:rsid w:val="00F17BAA"/>
    <w:rsid w:val="00F17F02"/>
    <w:rsid w:val="00F2110D"/>
    <w:rsid w:val="00F211F2"/>
    <w:rsid w:val="00F2120C"/>
    <w:rsid w:val="00F21578"/>
    <w:rsid w:val="00F226F5"/>
    <w:rsid w:val="00F240FC"/>
    <w:rsid w:val="00F244BF"/>
    <w:rsid w:val="00F244C0"/>
    <w:rsid w:val="00F268DA"/>
    <w:rsid w:val="00F26CA9"/>
    <w:rsid w:val="00F26E97"/>
    <w:rsid w:val="00F2722B"/>
    <w:rsid w:val="00F27564"/>
    <w:rsid w:val="00F302A8"/>
    <w:rsid w:val="00F30423"/>
    <w:rsid w:val="00F31138"/>
    <w:rsid w:val="00F3142A"/>
    <w:rsid w:val="00F317F0"/>
    <w:rsid w:val="00F32BE5"/>
    <w:rsid w:val="00F32FEE"/>
    <w:rsid w:val="00F3325A"/>
    <w:rsid w:val="00F33303"/>
    <w:rsid w:val="00F34550"/>
    <w:rsid w:val="00F34FD8"/>
    <w:rsid w:val="00F35088"/>
    <w:rsid w:val="00F36D2E"/>
    <w:rsid w:val="00F37292"/>
    <w:rsid w:val="00F3753F"/>
    <w:rsid w:val="00F40BD0"/>
    <w:rsid w:val="00F40E0A"/>
    <w:rsid w:val="00F41496"/>
    <w:rsid w:val="00F41B74"/>
    <w:rsid w:val="00F4231B"/>
    <w:rsid w:val="00F4365A"/>
    <w:rsid w:val="00F43D2E"/>
    <w:rsid w:val="00F43D42"/>
    <w:rsid w:val="00F43E75"/>
    <w:rsid w:val="00F43F6C"/>
    <w:rsid w:val="00F44019"/>
    <w:rsid w:val="00F45997"/>
    <w:rsid w:val="00F45CD2"/>
    <w:rsid w:val="00F45D3A"/>
    <w:rsid w:val="00F46512"/>
    <w:rsid w:val="00F46B4C"/>
    <w:rsid w:val="00F471E3"/>
    <w:rsid w:val="00F475A2"/>
    <w:rsid w:val="00F47E6B"/>
    <w:rsid w:val="00F50015"/>
    <w:rsid w:val="00F50567"/>
    <w:rsid w:val="00F50FBF"/>
    <w:rsid w:val="00F539B3"/>
    <w:rsid w:val="00F53BB3"/>
    <w:rsid w:val="00F55896"/>
    <w:rsid w:val="00F55CCB"/>
    <w:rsid w:val="00F578F0"/>
    <w:rsid w:val="00F57BC2"/>
    <w:rsid w:val="00F605F9"/>
    <w:rsid w:val="00F61078"/>
    <w:rsid w:val="00F61420"/>
    <w:rsid w:val="00F61B9B"/>
    <w:rsid w:val="00F6269F"/>
    <w:rsid w:val="00F62886"/>
    <w:rsid w:val="00F62A31"/>
    <w:rsid w:val="00F63A83"/>
    <w:rsid w:val="00F654F2"/>
    <w:rsid w:val="00F655F0"/>
    <w:rsid w:val="00F66E9A"/>
    <w:rsid w:val="00F67D80"/>
    <w:rsid w:val="00F705F5"/>
    <w:rsid w:val="00F70624"/>
    <w:rsid w:val="00F70C70"/>
    <w:rsid w:val="00F70E75"/>
    <w:rsid w:val="00F71183"/>
    <w:rsid w:val="00F7143C"/>
    <w:rsid w:val="00F714E8"/>
    <w:rsid w:val="00F71CA9"/>
    <w:rsid w:val="00F71CCD"/>
    <w:rsid w:val="00F71E82"/>
    <w:rsid w:val="00F7244C"/>
    <w:rsid w:val="00F7258A"/>
    <w:rsid w:val="00F72950"/>
    <w:rsid w:val="00F73389"/>
    <w:rsid w:val="00F73618"/>
    <w:rsid w:val="00F7468A"/>
    <w:rsid w:val="00F74698"/>
    <w:rsid w:val="00F74770"/>
    <w:rsid w:val="00F74D66"/>
    <w:rsid w:val="00F75CD3"/>
    <w:rsid w:val="00F75D33"/>
    <w:rsid w:val="00F75D6A"/>
    <w:rsid w:val="00F76683"/>
    <w:rsid w:val="00F769FE"/>
    <w:rsid w:val="00F76BDC"/>
    <w:rsid w:val="00F77247"/>
    <w:rsid w:val="00F77635"/>
    <w:rsid w:val="00F77B7B"/>
    <w:rsid w:val="00F8047B"/>
    <w:rsid w:val="00F805E7"/>
    <w:rsid w:val="00F80C87"/>
    <w:rsid w:val="00F80DF2"/>
    <w:rsid w:val="00F81629"/>
    <w:rsid w:val="00F82585"/>
    <w:rsid w:val="00F82AEB"/>
    <w:rsid w:val="00F830D0"/>
    <w:rsid w:val="00F831F8"/>
    <w:rsid w:val="00F8384B"/>
    <w:rsid w:val="00F83D33"/>
    <w:rsid w:val="00F84319"/>
    <w:rsid w:val="00F845F1"/>
    <w:rsid w:val="00F872DB"/>
    <w:rsid w:val="00F87BEA"/>
    <w:rsid w:val="00F90556"/>
    <w:rsid w:val="00F90ED3"/>
    <w:rsid w:val="00F91214"/>
    <w:rsid w:val="00F92B03"/>
    <w:rsid w:val="00F92BC8"/>
    <w:rsid w:val="00F92BE6"/>
    <w:rsid w:val="00F9341B"/>
    <w:rsid w:val="00F93CAC"/>
    <w:rsid w:val="00F942EC"/>
    <w:rsid w:val="00F94E16"/>
    <w:rsid w:val="00F959F9"/>
    <w:rsid w:val="00F976A9"/>
    <w:rsid w:val="00FA029F"/>
    <w:rsid w:val="00FA07A3"/>
    <w:rsid w:val="00FA093C"/>
    <w:rsid w:val="00FA27C5"/>
    <w:rsid w:val="00FA4145"/>
    <w:rsid w:val="00FA4970"/>
    <w:rsid w:val="00FA5E52"/>
    <w:rsid w:val="00FA6035"/>
    <w:rsid w:val="00FA615F"/>
    <w:rsid w:val="00FA6954"/>
    <w:rsid w:val="00FA69E0"/>
    <w:rsid w:val="00FA6E37"/>
    <w:rsid w:val="00FA6E65"/>
    <w:rsid w:val="00FA6FF3"/>
    <w:rsid w:val="00FA7BC9"/>
    <w:rsid w:val="00FA7C63"/>
    <w:rsid w:val="00FA7C97"/>
    <w:rsid w:val="00FA7FB3"/>
    <w:rsid w:val="00FB01E0"/>
    <w:rsid w:val="00FB068A"/>
    <w:rsid w:val="00FB2E13"/>
    <w:rsid w:val="00FB2E50"/>
    <w:rsid w:val="00FB3066"/>
    <w:rsid w:val="00FB3851"/>
    <w:rsid w:val="00FB3A63"/>
    <w:rsid w:val="00FB440E"/>
    <w:rsid w:val="00FB50D2"/>
    <w:rsid w:val="00FB50E5"/>
    <w:rsid w:val="00FB55A1"/>
    <w:rsid w:val="00FB59E6"/>
    <w:rsid w:val="00FB653D"/>
    <w:rsid w:val="00FB67F7"/>
    <w:rsid w:val="00FB6A94"/>
    <w:rsid w:val="00FB7D13"/>
    <w:rsid w:val="00FC00C6"/>
    <w:rsid w:val="00FC07EA"/>
    <w:rsid w:val="00FC09BE"/>
    <w:rsid w:val="00FC1153"/>
    <w:rsid w:val="00FC123E"/>
    <w:rsid w:val="00FC1B50"/>
    <w:rsid w:val="00FC1C67"/>
    <w:rsid w:val="00FC1E8B"/>
    <w:rsid w:val="00FC2236"/>
    <w:rsid w:val="00FC244F"/>
    <w:rsid w:val="00FC31B1"/>
    <w:rsid w:val="00FC35E2"/>
    <w:rsid w:val="00FC3B9C"/>
    <w:rsid w:val="00FC3E70"/>
    <w:rsid w:val="00FC4220"/>
    <w:rsid w:val="00FC42DF"/>
    <w:rsid w:val="00FC4813"/>
    <w:rsid w:val="00FC4E48"/>
    <w:rsid w:val="00FC5A89"/>
    <w:rsid w:val="00FC5ACF"/>
    <w:rsid w:val="00FC5CDE"/>
    <w:rsid w:val="00FC5CDF"/>
    <w:rsid w:val="00FC7312"/>
    <w:rsid w:val="00FC74BA"/>
    <w:rsid w:val="00FC7B96"/>
    <w:rsid w:val="00FD0A91"/>
    <w:rsid w:val="00FD0FE8"/>
    <w:rsid w:val="00FD1006"/>
    <w:rsid w:val="00FD10A1"/>
    <w:rsid w:val="00FD3480"/>
    <w:rsid w:val="00FD3BC0"/>
    <w:rsid w:val="00FD3FEC"/>
    <w:rsid w:val="00FD4957"/>
    <w:rsid w:val="00FD5084"/>
    <w:rsid w:val="00FD5427"/>
    <w:rsid w:val="00FD54D2"/>
    <w:rsid w:val="00FD552A"/>
    <w:rsid w:val="00FD67F6"/>
    <w:rsid w:val="00FD6977"/>
    <w:rsid w:val="00FD7AE1"/>
    <w:rsid w:val="00FE00B3"/>
    <w:rsid w:val="00FE0285"/>
    <w:rsid w:val="00FE0501"/>
    <w:rsid w:val="00FE0E93"/>
    <w:rsid w:val="00FE1764"/>
    <w:rsid w:val="00FE1A9F"/>
    <w:rsid w:val="00FE20C3"/>
    <w:rsid w:val="00FE3213"/>
    <w:rsid w:val="00FE35CE"/>
    <w:rsid w:val="00FE4A05"/>
    <w:rsid w:val="00FE4FDE"/>
    <w:rsid w:val="00FE51B9"/>
    <w:rsid w:val="00FE5E57"/>
    <w:rsid w:val="00FE60C9"/>
    <w:rsid w:val="00FE611E"/>
    <w:rsid w:val="00FE6182"/>
    <w:rsid w:val="00FE6218"/>
    <w:rsid w:val="00FE62D0"/>
    <w:rsid w:val="00FE66C7"/>
    <w:rsid w:val="00FE6C0F"/>
    <w:rsid w:val="00FE794B"/>
    <w:rsid w:val="00FF0286"/>
    <w:rsid w:val="00FF0421"/>
    <w:rsid w:val="00FF0D6C"/>
    <w:rsid w:val="00FF1956"/>
    <w:rsid w:val="00FF2A09"/>
    <w:rsid w:val="00FF34EF"/>
    <w:rsid w:val="00FF35F7"/>
    <w:rsid w:val="00FF38C4"/>
    <w:rsid w:val="00FF420D"/>
    <w:rsid w:val="00FF42A9"/>
    <w:rsid w:val="00FF4F9D"/>
    <w:rsid w:val="00FF51BE"/>
    <w:rsid w:val="00FF51F2"/>
    <w:rsid w:val="00FF604D"/>
    <w:rsid w:val="00FF758F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9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01256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A915B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915B0"/>
  </w:style>
  <w:style w:type="paragraph" w:styleId="Footer">
    <w:name w:val="footer"/>
    <w:basedOn w:val="Normal"/>
    <w:link w:val="FooterChar"/>
    <w:uiPriority w:val="99"/>
    <w:semiHidden/>
    <w:unhideWhenUsed/>
    <w:rsid w:val="00A915B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A915B0"/>
  </w:style>
  <w:style w:type="paragraph" w:styleId="BalloonText">
    <w:name w:val="Balloon Text"/>
    <w:basedOn w:val="Normal"/>
    <w:link w:val="BalloonTextChar"/>
    <w:uiPriority w:val="99"/>
    <w:semiHidden/>
    <w:unhideWhenUsed/>
    <w:rsid w:val="00A915B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915B0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DA68A3"/>
    <w:rPr>
      <w:color w:val="808080"/>
    </w:rPr>
  </w:style>
  <w:style w:type="paragraph" w:styleId="ListParagraph">
    <w:name w:val="List Paragraph"/>
    <w:basedOn w:val="Normal"/>
    <w:uiPriority w:val="34"/>
    <w:qFormat/>
    <w:rsid w:val="000F3FBA"/>
    <w:pPr>
      <w:ind w:left="720"/>
      <w:contextualSpacing/>
    </w:pPr>
  </w:style>
  <w:style w:type="paragraph" w:styleId="Title">
    <w:name w:val="Title"/>
    <w:basedOn w:val="Normal"/>
    <w:link w:val="TitleChar"/>
    <w:qFormat/>
    <w:rsid w:val="00B05809"/>
    <w:pPr>
      <w:spacing w:after="0" w:line="240" w:lineRule="auto"/>
      <w:jc w:val="center"/>
    </w:pPr>
    <w:rPr>
      <w:rFonts w:eastAsia="Times New Roman"/>
      <w:b/>
      <w:szCs w:val="20"/>
      <w:lang w:val="en-CA"/>
    </w:rPr>
  </w:style>
  <w:style w:type="character" w:customStyle="1" w:styleId="TitleChar">
    <w:name w:val="Title Char"/>
    <w:basedOn w:val="DefaultParagraphFont"/>
    <w:link w:val="Title"/>
    <w:rsid w:val="00B05809"/>
    <w:rPr>
      <w:rFonts w:eastAsia="Times New Roman"/>
      <w:b/>
      <w:szCs w:val="20"/>
      <w:lang w:val="en-CA"/>
    </w:rPr>
  </w:style>
  <w:style w:type="paragraph" w:styleId="NoSpacing">
    <w:name w:val="No Spacing"/>
    <w:uiPriority w:val="1"/>
    <w:qFormat/>
    <w:rsid w:val="00B05809"/>
    <w:pPr>
      <w:spacing w:after="0" w:line="240" w:lineRule="auto"/>
    </w:pPr>
    <w:rPr>
      <w:rFonts w:asciiTheme="minorHAnsi" w:hAnsiTheme="minorHAnsi" w:cstheme="minorBidi"/>
      <w:sz w:val="22"/>
      <w:szCs w:val="22"/>
      <w:lang w:val="en-CA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footer" Target="footer2.xml"/><Relationship Id="rId18" Type="http://schemas.openxmlformats.org/officeDocument/2006/relationships/image" Target="media/image4.wmf"/><Relationship Id="rId3" Type="http://schemas.openxmlformats.org/officeDocument/2006/relationships/styles" Target="styles.xml"/><Relationship Id="rId21" Type="http://schemas.openxmlformats.org/officeDocument/2006/relationships/image" Target="media/image6.jpeg"/><Relationship Id="rId7" Type="http://schemas.openxmlformats.org/officeDocument/2006/relationships/endnotes" Target="endnotes.xml"/><Relationship Id="rId12" Type="http://schemas.openxmlformats.org/officeDocument/2006/relationships/footer" Target="footer1.xml"/><Relationship Id="rId17" Type="http://schemas.openxmlformats.org/officeDocument/2006/relationships/image" Target="media/image3.jpeg"/><Relationship Id="rId2" Type="http://schemas.openxmlformats.org/officeDocument/2006/relationships/numbering" Target="numbering.xml"/><Relationship Id="rId16" Type="http://schemas.openxmlformats.org/officeDocument/2006/relationships/image" Target="media/image2.png"/><Relationship Id="rId20" Type="http://schemas.openxmlformats.org/officeDocument/2006/relationships/image" Target="media/image5.gi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eader" Target="header2.xml"/><Relationship Id="rId5" Type="http://schemas.openxmlformats.org/officeDocument/2006/relationships/webSettings" Target="webSettings.xml"/><Relationship Id="rId15" Type="http://schemas.openxmlformats.org/officeDocument/2006/relationships/footer" Target="footer3.xml"/><Relationship Id="rId23" Type="http://schemas.openxmlformats.org/officeDocument/2006/relationships/theme" Target="theme/theme1.xml"/><Relationship Id="rId10" Type="http://schemas.openxmlformats.org/officeDocument/2006/relationships/header" Target="header1.xml"/><Relationship Id="rId19" Type="http://schemas.openxmlformats.org/officeDocument/2006/relationships/oleObject" Target="embeddings/oleObject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header" Target="header3.xml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2BF703F-D5A5-426B-9430-5101DB5ADDE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</TotalTime>
  <Pages>2</Pages>
  <Words>201</Words>
  <Characters>1146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134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ohini</dc:creator>
  <cp:lastModifiedBy>DELL 17</cp:lastModifiedBy>
  <cp:revision>6</cp:revision>
  <cp:lastPrinted>2015-02-05T19:34:00Z</cp:lastPrinted>
  <dcterms:created xsi:type="dcterms:W3CDTF">2016-08-25T04:49:00Z</dcterms:created>
  <dcterms:modified xsi:type="dcterms:W3CDTF">2016-09-06T03:06:00Z</dcterms:modified>
</cp:coreProperties>
</file>